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81"/>
  </p:notesMasterIdLst>
  <p:sldIdLst>
    <p:sldId id="308" r:id="rId2"/>
    <p:sldId id="298" r:id="rId3"/>
    <p:sldId id="311" r:id="rId4"/>
    <p:sldId id="312" r:id="rId5"/>
    <p:sldId id="313" r:id="rId6"/>
    <p:sldId id="314" r:id="rId7"/>
    <p:sldId id="315" r:id="rId8"/>
    <p:sldId id="316" r:id="rId9"/>
    <p:sldId id="353" r:id="rId10"/>
    <p:sldId id="317" r:id="rId11"/>
    <p:sldId id="318" r:id="rId12"/>
    <p:sldId id="319" r:id="rId13"/>
    <p:sldId id="320" r:id="rId14"/>
    <p:sldId id="321" r:id="rId15"/>
    <p:sldId id="354" r:id="rId16"/>
    <p:sldId id="322" r:id="rId17"/>
    <p:sldId id="323" r:id="rId18"/>
    <p:sldId id="355" r:id="rId19"/>
    <p:sldId id="324" r:id="rId20"/>
    <p:sldId id="326" r:id="rId21"/>
    <p:sldId id="325" r:id="rId22"/>
    <p:sldId id="327" r:id="rId23"/>
    <p:sldId id="328" r:id="rId24"/>
    <p:sldId id="365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276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56" r:id="rId44"/>
    <p:sldId id="357" r:id="rId45"/>
    <p:sldId id="358" r:id="rId46"/>
    <p:sldId id="346" r:id="rId47"/>
    <p:sldId id="366" r:id="rId48"/>
    <p:sldId id="359" r:id="rId49"/>
    <p:sldId id="360" r:id="rId50"/>
    <p:sldId id="361" r:id="rId51"/>
    <p:sldId id="347" r:id="rId52"/>
    <p:sldId id="348" r:id="rId53"/>
    <p:sldId id="352" r:id="rId54"/>
    <p:sldId id="351" r:id="rId55"/>
    <p:sldId id="350" r:id="rId56"/>
    <p:sldId id="363" r:id="rId57"/>
    <p:sldId id="364" r:id="rId58"/>
    <p:sldId id="282" r:id="rId59"/>
    <p:sldId id="310" r:id="rId60"/>
    <p:sldId id="284" r:id="rId61"/>
    <p:sldId id="285" r:id="rId62"/>
    <p:sldId id="286" r:id="rId63"/>
    <p:sldId id="287" r:id="rId64"/>
    <p:sldId id="288" r:id="rId65"/>
    <p:sldId id="289" r:id="rId66"/>
    <p:sldId id="290" r:id="rId67"/>
    <p:sldId id="291" r:id="rId68"/>
    <p:sldId id="292" r:id="rId69"/>
    <p:sldId id="293" r:id="rId70"/>
    <p:sldId id="294" r:id="rId71"/>
    <p:sldId id="299" r:id="rId72"/>
    <p:sldId id="300" r:id="rId73"/>
    <p:sldId id="295" r:id="rId74"/>
    <p:sldId id="301" r:id="rId75"/>
    <p:sldId id="296" r:id="rId76"/>
    <p:sldId id="302" r:id="rId77"/>
    <p:sldId id="303" r:id="rId78"/>
    <p:sldId id="304" r:id="rId79"/>
    <p:sldId id="305" r:id="rId8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4660"/>
  </p:normalViewPr>
  <p:slideViewPr>
    <p:cSldViewPr>
      <p:cViewPr varScale="1">
        <p:scale>
          <a:sx n="82" d="100"/>
          <a:sy n="82" d="100"/>
        </p:scale>
        <p:origin x="49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05BB4-A639-44EC-A068-F948F6829ADA}" type="datetimeFigureOut">
              <a:rPr lang="en-US" smtClean="0"/>
              <a:t>12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19DB9-FE09-4B0A-9098-66EA43280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0BF8E-9C2A-4192-BC84-192706D0A3A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E1219-A4E1-450B-A8E8-892FEBE9A51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00D63-BF5C-4116-B477-204D0737F8B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B4DDC-8D32-4EC1-9153-06D9CF07E13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7D4BE-8DA8-43B5-B5DC-9107988E665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7AEE2-6A74-4CC5-9396-4D1F699BB4CB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D49D6-A0B9-47E3-8F36-C7214325FE09}" type="datetime1">
              <a:rPr lang="en-US" smtClean="0"/>
              <a:t>12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BB924-72E6-4A4F-A3D5-13CD1F98167A}" type="datetime1">
              <a:rPr lang="en-US" smtClean="0"/>
              <a:t>1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42BF2-7879-45E6-9CED-B38C9371FB68}" type="datetime1">
              <a:rPr lang="en-US" smtClean="0"/>
              <a:t>12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5E281-3507-4CC3-B229-ABB6D90C236D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4ACA1-FD98-4C18-B24F-BCBFFBFABB97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EDA8B5F-F90C-439C-8B16-7EBF6CE87CC8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jpg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2.jp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jpg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jpg"/><Relationship Id="rId5" Type="http://schemas.openxmlformats.org/officeDocument/2006/relationships/image" Target="../media/image39.jpg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Relationship Id="rId9" Type="http://schemas.openxmlformats.org/officeDocument/2006/relationships/image" Target="../media/image46.jp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Relationship Id="rId9" Type="http://schemas.openxmlformats.org/officeDocument/2006/relationships/image" Target="../media/image46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image" Target="../media/image56.jp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0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/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/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/>
              <a:t>Cursul nr. 7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/>
              <a:t>Conf. Dr. Ing. Gheorghe PANĂ</a:t>
            </a:r>
            <a:endParaRPr lang="en-US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hlinkClick r:id="rId2"/>
              </a:rPr>
              <a:t>gheorghe.pana@unitbv.ro</a:t>
            </a:r>
            <a:endParaRPr lang="en-US" sz="1600"/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EA1C048-4461-4ADC-BDCC-4CD0BB9F8A38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D0B85015-FDBD-46E0-8F3A-7C42EECFC6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4415F33D-F386-45DD-BB27-77F78D4909F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20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imbolur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și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ăgeata din simbolurile componentelor este îndreptată de la semiconductorul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ătre cel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AC1A3-4BFB-4854-AE4F-6D03A38DF6A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324100"/>
            <a:ext cx="518160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388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analizează cazul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P</a:t>
            </a:r>
            <a:r>
              <a:rPr lang="ro-RO">
                <a:latin typeface="UT Sans Bold" panose="00000500000000000000" pitchFamily="50" charset="0"/>
              </a:rPr>
              <a:t> = pinch-off voltage</a:t>
            </a:r>
            <a:r>
              <a:rPr lang="ro-RO">
                <a:latin typeface="UT Sans" panose="00000500000000000000" pitchFamily="50" charset="0"/>
              </a:rPr>
              <a:t>, adică </a:t>
            </a:r>
            <a:r>
              <a:rPr lang="ro-RO">
                <a:latin typeface="UT Sans Bold" panose="00000500000000000000" pitchFamily="50" charset="0"/>
              </a:rPr>
              <a:t>tensiune de strangulare</a:t>
            </a:r>
            <a:r>
              <a:rPr lang="ro-RO" i="1">
                <a:latin typeface="UT Sans" panose="00000500000000000000" pitchFamily="50" charset="0"/>
              </a:rPr>
              <a:t> </a:t>
            </a:r>
            <a:endParaRPr lang="en-US" i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592F6-D6F5-46AB-B2D5-8F6C89FE1E4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5" y="2190750"/>
            <a:ext cx="8058150" cy="36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242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e măsură ce V</a:t>
            </a:r>
            <a:r>
              <a:rPr lang="en-US" baseline="-25000">
                <a:latin typeface="UT Sans" panose="00000500000000000000" pitchFamily="50" charset="0"/>
              </a:rPr>
              <a:t>DD</a:t>
            </a:r>
            <a:r>
              <a:rPr lang="en-US">
                <a:latin typeface="UT Sans" panose="00000500000000000000" pitchFamily="50" charset="0"/>
              </a:rPr>
              <a:t> (și deci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) crește începând de la zero,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crește proporțional prin materialul de tip </a:t>
            </a:r>
            <a:r>
              <a:rPr lang="en-US">
                <a:latin typeface="UT Sans Bold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(între punctele A și B)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ici rezistența canalului este practic constantă deoarece regiunea golită nu este destul de mare pentru a avea o influență semnificativ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ceastă regiune este denumită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 Bold" panose="00000500000000000000" pitchFamily="50" charset="0"/>
              </a:rPr>
              <a:t>regiunea ohmică</a:t>
            </a:r>
            <a:r>
              <a:rPr lang="en-US">
                <a:latin typeface="UT Sans" panose="00000500000000000000" pitchFamily="50" charset="0"/>
              </a:rPr>
              <a:t> (</a:t>
            </a:r>
            <a:r>
              <a:rPr lang="ro-RO">
                <a:latin typeface="UT Sans" panose="00000500000000000000" pitchFamily="50" charset="0"/>
              </a:rPr>
              <a:t>sau </a:t>
            </a:r>
            <a:r>
              <a:rPr lang="en-US">
                <a:latin typeface="UT Sans" panose="00000500000000000000" pitchFamily="50" charset="0"/>
              </a:rPr>
              <a:t>liniară </a:t>
            </a:r>
            <a:r>
              <a:rPr lang="ro-RO">
                <a:latin typeface="UT Sans" panose="00000500000000000000" pitchFamily="50" charset="0"/>
              </a:rPr>
              <a:t>sau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rezistivă) deoarece relația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intre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și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este dată de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legea lui Oh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8035A-5010-4B1C-B9A5-DBD801BAF4F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426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În punctul B, curba devine orizontală și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devine practic constant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e măsură ce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crește de la B la C, tensiunea de polarizare inversă dintre poartă și drenă (V</a:t>
            </a:r>
            <a:r>
              <a:rPr lang="en-US" baseline="-25000">
                <a:latin typeface="UT Sans" panose="00000500000000000000" pitchFamily="50" charset="0"/>
              </a:rPr>
              <a:t>GD</a:t>
            </a:r>
            <a:r>
              <a:rPr lang="en-US">
                <a:latin typeface="UT Sans" panose="00000500000000000000" pitchFamily="50" charset="0"/>
              </a:rPr>
              <a:t>) generează o regiune golită suficient de mare pentru a compensa creșterea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, păstrând astfel relativ constantă valoarea</a:t>
            </a:r>
            <a:r>
              <a:rPr lang="ro-RO">
                <a:latin typeface="UT Sans" panose="00000500000000000000" pitchFamily="50" charset="0"/>
              </a:rPr>
              <a:t> lui</a:t>
            </a:r>
            <a:r>
              <a:rPr lang="en-US">
                <a:latin typeface="UT Sans" panose="00000500000000000000" pitchFamily="50" charset="0"/>
              </a:rPr>
              <a:t>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ce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stă</a:t>
            </a:r>
            <a:r>
              <a:rPr lang="en-US">
                <a:latin typeface="UT Sans" panose="00000500000000000000" pitchFamily="50" charset="0"/>
              </a:rPr>
              <a:t> valoare</a:t>
            </a:r>
            <a:r>
              <a:rPr lang="ro-RO">
                <a:latin typeface="UT Sans" panose="00000500000000000000" pitchFamily="50" charset="0"/>
              </a:rPr>
              <a:t> este </a:t>
            </a:r>
            <a:r>
              <a:rPr lang="ro-RO">
                <a:latin typeface="UT Sans Bold" panose="00000500000000000000" pitchFamily="50" charset="0"/>
              </a:rPr>
              <a:t>curentul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drenă-sursă cu poarta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scurtcircuitată, </a:t>
            </a:r>
            <a:r>
              <a:rPr lang="ro-RO" b="1">
                <a:latin typeface="UT Sans Bold" panose="00000500000000000000" pitchFamily="50" charset="0"/>
              </a:rPr>
              <a:t>I</a:t>
            </a:r>
            <a:r>
              <a:rPr lang="ro-RO" b="1" baseline="-25000">
                <a:latin typeface="UT Sans Bold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, es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arametru al TEC-J și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găsește în foile de catalog.</a:t>
            </a:r>
          </a:p>
          <a:p>
            <a:r>
              <a:rPr lang="ro-RO">
                <a:latin typeface="UT Sans" panose="00000500000000000000" pitchFamily="50" charset="0"/>
              </a:rPr>
              <a:t>Se specifică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B8DF6-C809-4A82-A197-E4D0D835D2B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908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i statice de dren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trăpungerea are loc în punctul C, începând de la care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crește foarte repede dacă V</a:t>
            </a:r>
            <a:r>
              <a:rPr lang="en-US" baseline="-25000">
                <a:latin typeface="UT Sans" panose="00000500000000000000" pitchFamily="50" charset="0"/>
              </a:rPr>
              <a:t>DS</a:t>
            </a:r>
            <a:r>
              <a:rPr lang="en-US">
                <a:latin typeface="UT Sans" panose="00000500000000000000" pitchFamily="50" charset="0"/>
              </a:rPr>
              <a:t> continuă să creasc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trăpungerea poate deteriora ireversibil dispozitivul, de aceea domeniul de lucru al unui TEC-J trebuie ales totdeauna înainte de limita de străpungere, </a:t>
            </a:r>
            <a:r>
              <a:rPr lang="ro-RO">
                <a:latin typeface="UT Sans" panose="00000500000000000000" pitchFamily="50" charset="0"/>
              </a:rPr>
              <a:t>adică</a:t>
            </a:r>
            <a:r>
              <a:rPr lang="en-US">
                <a:latin typeface="UT Sans" panose="00000500000000000000" pitchFamily="50" charset="0"/>
              </a:rPr>
              <a:t> în regiunea de curent constant (pe grafic între punctele B și C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98477-947C-4F0D-ACC6-8AC52BB9BC0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4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92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ensiunea de strangul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entru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valoarea tensiuni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e la ca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începe practic să fie constant (punctul B) se numește </a:t>
            </a:r>
            <a:r>
              <a:rPr lang="ro-RO">
                <a:latin typeface="UT Sans Bold" panose="00000500000000000000" pitchFamily="50" charset="0"/>
              </a:rPr>
              <a:t>tensiune de strangulare</a:t>
            </a:r>
            <a:r>
              <a:rPr lang="ro-RO">
                <a:latin typeface="UT Sans" panose="00000500000000000000" pitchFamily="50" charset="0"/>
              </a:rPr>
              <a:t> (pinch-off voltage) și se notează cu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entru un TEC-J dat,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are o valoare fixă.</a:t>
            </a:r>
          </a:p>
          <a:p>
            <a:r>
              <a:rPr lang="ro-RO">
                <a:latin typeface="UT Sans" panose="00000500000000000000" pitchFamily="50" charset="0"/>
              </a:rPr>
              <a:t>Creșterea în continuare a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upă depășirea tensiunii de strangulare are ca rezultat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un curent de drenă aproap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nstant (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10473-E1ED-4678-8636-0D3DACC7D1A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962400"/>
            <a:ext cx="38862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00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e aplică o tensiune de polarizare între poartă și sursă, V</a:t>
            </a:r>
            <a:r>
              <a:rPr lang="en-US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077D4-F15B-46C5-B895-110A5EC90A8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914650"/>
            <a:ext cx="8077200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123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Dacă se </a:t>
            </a:r>
            <a:r>
              <a:rPr lang="ro-RO">
                <a:latin typeface="UT Sans" panose="00000500000000000000" pitchFamily="50" charset="0"/>
              </a:rPr>
              <a:t>modific</a:t>
            </a:r>
            <a:r>
              <a:rPr lang="en-US">
                <a:latin typeface="UT Sans" panose="00000500000000000000" pitchFamily="50" charset="0"/>
              </a:rPr>
              <a:t>ă V</a:t>
            </a:r>
            <a:r>
              <a:rPr lang="en-US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 astfel încât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să ia valori din ce în ce mai negative, se obține o familie de curbe caracteristice de dren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are valori din ce în ce mai mici pe măsură ce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este din ce în ce mai negativă, cauza fiind îngustarea canalului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875FE-D312-4947-BDA3-71159160789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4523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ul de comandare 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 că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La tensiuni negative V</a:t>
            </a:r>
            <a:r>
              <a:rPr lang="en-US" baseline="-25000"/>
              <a:t>GS</a:t>
            </a:r>
            <a:r>
              <a:rPr lang="en-US"/>
              <a:t> din ce în ce mai mari, strangularea canalului TEC-J (punctul începând de la care curentul rămâne constant) se produce la tensiuni V</a:t>
            </a:r>
            <a:r>
              <a:rPr lang="en-US" baseline="-25000"/>
              <a:t>DS</a:t>
            </a:r>
            <a:r>
              <a:rPr lang="en-US"/>
              <a:t> din ce în ce mai mici decât tensiunea de strangulare aferentă curbei precedente.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CB803-254E-4035-A357-FFE85D9B881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5092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nsiunea de bloc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nsiunea G-S pentru ca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evine aproximativ zero se numește </a:t>
            </a:r>
            <a:r>
              <a:rPr lang="ro-RO">
                <a:latin typeface="UT Sans Bold" panose="00000500000000000000" pitchFamily="50" charset="0"/>
              </a:rPr>
              <a:t>tensiune de blocare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TEC-J trebuie să funcționeze în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entru această plajă de tensiuni poartă-surs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cade de la un maxim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la un minim aproximativ egal cu zero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D69A8-41C8-4E0A-AEB1-FC868F2C61A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425" y="4143375"/>
            <a:ext cx="3105150" cy="225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181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ranzistorul cu efect de câmp cu poartă joncțiune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TEC-J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Generalități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tructură</a:t>
            </a:r>
            <a:r>
              <a:rPr lang="en-US" sz="1800">
                <a:latin typeface="UT Sans" panose="00000500000000000000" pitchFamily="50" charset="0"/>
              </a:rPr>
              <a:t>, </a:t>
            </a:r>
            <a:r>
              <a:rPr lang="ro-RO" sz="1800">
                <a:latin typeface="UT Sans" panose="00000500000000000000" pitchFamily="50" charset="0"/>
              </a:rPr>
              <a:t>funcționare</a:t>
            </a:r>
            <a:r>
              <a:rPr lang="en-US" sz="1800">
                <a:latin typeface="UT Sans" panose="00000500000000000000" pitchFamily="50" charset="0"/>
              </a:rPr>
              <a:t>, </a:t>
            </a:r>
            <a:r>
              <a:rPr lang="ro-RO" sz="1800">
                <a:latin typeface="UT Sans" panose="00000500000000000000" pitchFamily="50" charset="0"/>
              </a:rPr>
              <a:t>simbol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aracteristici statice de drenă</a:t>
            </a:r>
            <a:endParaRPr lang="en-US" sz="1800">
              <a:latin typeface="UT Sans" panose="00000500000000000000" pitchFamily="50" charset="0"/>
            </a:endParaRPr>
          </a:p>
          <a:p>
            <a:pPr lvl="1"/>
            <a:r>
              <a:rPr lang="en-US" sz="1800">
                <a:latin typeface="UT Sans" panose="00000500000000000000" pitchFamily="50" charset="0"/>
              </a:rPr>
              <a:t>Tensiunea de strangulare, V</a:t>
            </a:r>
            <a:r>
              <a:rPr lang="en-US" sz="1800" baseline="-25000">
                <a:latin typeface="UT Sans" panose="00000500000000000000" pitchFamily="50" charset="0"/>
              </a:rPr>
              <a:t>P</a:t>
            </a:r>
            <a:endParaRPr lang="ro-RO" sz="1800" baseline="-250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Modul de comandare a I</a:t>
            </a:r>
            <a:r>
              <a:rPr lang="ro-RO" sz="1800" baseline="-25000">
                <a:latin typeface="UT Sans" panose="00000500000000000000" pitchFamily="50" charset="0"/>
              </a:rPr>
              <a:t>D</a:t>
            </a:r>
            <a:r>
              <a:rPr lang="ro-RO" sz="1800">
                <a:latin typeface="UT Sans" panose="00000500000000000000" pitchFamily="50" charset="0"/>
              </a:rPr>
              <a:t> de către V</a:t>
            </a:r>
            <a:r>
              <a:rPr lang="ro-RO" sz="1800" baseline="-25000">
                <a:latin typeface="UT Sans" panose="00000500000000000000" pitchFamily="50" charset="0"/>
              </a:rPr>
              <a:t>GS</a:t>
            </a:r>
            <a:endParaRPr lang="ro-RO" sz="18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ea de blocare</a:t>
            </a:r>
            <a:r>
              <a:rPr lang="en-US" sz="1800">
                <a:latin typeface="UT Sans" panose="00000500000000000000" pitchFamily="50" charset="0"/>
              </a:rPr>
              <a:t>, V</a:t>
            </a:r>
            <a:r>
              <a:rPr lang="en-US" sz="1800" baseline="-25000">
                <a:latin typeface="UT Sans" panose="00000500000000000000" pitchFamily="50" charset="0"/>
              </a:rPr>
              <a:t>GS(off)</a:t>
            </a:r>
            <a:endParaRPr lang="ro-RO" sz="1800" baseline="-250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Comparație între strangulare și blocare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ransconductanța</a:t>
            </a:r>
            <a:r>
              <a:rPr lang="en-US" sz="1800">
                <a:latin typeface="UT Sans" panose="00000500000000000000" pitchFamily="50" charset="0"/>
              </a:rPr>
              <a:t>, g</a:t>
            </a:r>
            <a:r>
              <a:rPr lang="en-US" sz="1800" baseline="-25000">
                <a:latin typeface="UT Sans" panose="00000500000000000000" pitchFamily="50" charset="0"/>
              </a:rPr>
              <a:t>m</a:t>
            </a:r>
            <a:endParaRPr lang="ro-RO" sz="1800">
              <a:latin typeface="UT Sans" panose="00000500000000000000" pitchFamily="50" charset="0"/>
            </a:endParaRPr>
          </a:p>
          <a:p>
            <a:pPr lvl="1"/>
            <a:r>
              <a:rPr lang="ro-RO" sz="1800">
                <a:latin typeface="UT Sans" panose="00000500000000000000" pitchFamily="50" charset="0"/>
              </a:rPr>
              <a:t>Polarizarea TEC-J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eterminarea analitică a PSF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onexiuni ale TEC-J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Alte dispozitive bazate pe joncțiunea pn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ispozitive multijoncțiune: tiristorul, triacul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ranzistorul Schottky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Fototranzistorul și optocuplorul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4068AA1-24B9-4267-BE33-86FF0F26FC53}" type="datetime1">
              <a:rPr lang="en-US" smtClean="0"/>
              <a:t>12/15/2018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1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mparație între strangulare și bloc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otdeauna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sunt egale în modul dar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mne opuse.</a:t>
            </a:r>
          </a:p>
          <a:p>
            <a:r>
              <a:rPr lang="ro-RO">
                <a:latin typeface="UT Sans" panose="00000500000000000000" pitchFamily="50" charset="0"/>
              </a:rPr>
              <a:t>În catalog se indică doar una dintre mărimi.</a:t>
            </a:r>
          </a:p>
          <a:p>
            <a:r>
              <a:rPr lang="ro-RO">
                <a:latin typeface="UT Sans" panose="00000500000000000000" pitchFamily="50" charset="0"/>
              </a:rPr>
              <a:t>Din egalitatea lor în modul rezultă cealaltă mărim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1F-DD69-4247-87F2-E45D4EB84F68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45339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5956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a TEC-J cu canal p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este ca cea 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cu deosebirea că necesită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en-US">
                <a:latin typeface="UT Sans" panose="00000500000000000000" pitchFamily="50" charset="0"/>
              </a:rPr>
              <a:t>&lt;0 </a:t>
            </a:r>
            <a:r>
              <a:rPr lang="ro-RO">
                <a:latin typeface="UT Sans" panose="00000500000000000000" pitchFamily="50" charset="0"/>
              </a:rPr>
              <a:t>și V</a:t>
            </a:r>
            <a:r>
              <a:rPr lang="ro-RO" baseline="-25000">
                <a:latin typeface="UT Sans" panose="00000500000000000000" pitchFamily="50" charset="0"/>
              </a:rPr>
              <a:t>GG</a:t>
            </a:r>
            <a:r>
              <a:rPr lang="en-US">
                <a:latin typeface="UT Sans" panose="00000500000000000000" pitchFamily="50" charset="0"/>
              </a:rPr>
              <a:t>&gt;0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51CE3-560C-40F1-A10C-86DACB9A724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8437" y="2895600"/>
            <a:ext cx="3667125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117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TEC-J din figură se caracterizează prin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4V ș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 Să se determine valoarea minimă a tensiunii de alimentare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care asigură trecerea dispozitivului în starea de curent constant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Obs. Poarta este legat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ă la masă. Rezultă V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GS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=0 situație în care I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D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=I</a:t>
            </a:r>
            <a:r>
              <a:rPr lang="ro-RO" sz="2000" baseline="-25000">
                <a:solidFill>
                  <a:srgbClr val="0070C0"/>
                </a:solidFill>
                <a:latin typeface="UT Sans" panose="00000500000000000000" pitchFamily="50" charset="0"/>
              </a:rPr>
              <a:t>DSS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4D468-8999-424C-9351-3280E038FDC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2799" y="3057976"/>
            <a:ext cx="3838402" cy="235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926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Deoarece </a:t>
            </a:r>
            <a:r>
              <a:rPr lang="en-US">
                <a:latin typeface="UT Sans" panose="00000500000000000000" pitchFamily="50" charset="0"/>
              </a:rPr>
              <a:t>tensiunea de blocare este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4V rezultă</a:t>
            </a:r>
            <a:r>
              <a:rPr lang="en-US">
                <a:latin typeface="UT Sans" panose="00000500000000000000" pitchFamily="50" charset="0"/>
              </a:rPr>
              <a:t> 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tensiunea de strangulare este</a:t>
            </a:r>
            <a:r>
              <a:rPr lang="ro-RO">
                <a:latin typeface="UT Sans" panose="00000500000000000000" pitchFamily="50" charset="0"/>
              </a:rPr>
              <a:t>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=4V, deci valoarea minimă a tensiunii D-S la care apare curent de drenă constant este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=4V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curentul de drenă devin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ăderea de tensiune pe R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este </a:t>
            </a:r>
            <a:br>
              <a:rPr lang="ro-RO">
                <a:latin typeface="UT Sans" panose="00000500000000000000" pitchFamily="50" charset="0"/>
              </a:rPr>
            </a:b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la limită trebuie să asigure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de 4 V și căderea de tensiune pe R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. Deci</a:t>
            </a: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ceastă valoare a tensiunii de alimentare determină 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=4V și aduce TEC în zona de curent constant prin e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FAE58-6443-4C3D-B09B-1E8A98B13E4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394" y="381001"/>
            <a:ext cx="2564606" cy="157162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95325" y="419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51571"/>
              </p:ext>
            </p:extLst>
          </p:nvPr>
        </p:nvGraphicFramePr>
        <p:xfrm>
          <a:off x="762000" y="4104864"/>
          <a:ext cx="4389120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4" imgW="2743200" imgH="291960" progId="Equation.DSMT4">
                  <p:embed/>
                </p:oleObj>
              </mc:Choice>
              <mc:Fallback>
                <p:oleObj name="Equation" r:id="rId4" imgW="27432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4864"/>
                        <a:ext cx="4389120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17759"/>
              </p:ext>
            </p:extLst>
          </p:nvPr>
        </p:nvGraphicFramePr>
        <p:xfrm>
          <a:off x="739775" y="5258100"/>
          <a:ext cx="2885184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258100"/>
                        <a:ext cx="2885184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801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ar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+4V. Care este valoare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+6V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ere o tensiune poartă-sursă pozitivă.</a:t>
            </a:r>
          </a:p>
          <a:p>
            <a:r>
              <a:rPr lang="ro-RO">
                <a:latin typeface="UT Sans" panose="00000500000000000000" pitchFamily="50" charset="0"/>
              </a:rPr>
              <a:t>Cu cât tensiunea este mai pozitivă, cu atât curentul de drenă este mai mic.</a:t>
            </a:r>
          </a:p>
          <a:p>
            <a:r>
              <a:rPr lang="ro-RO">
                <a:latin typeface="UT Sans" panose="00000500000000000000" pitchFamily="50" charset="0"/>
              </a:rPr>
              <a:t>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4V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(pentru că valoarea de 4V corespunde la blocare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Orice creștere ulterioară 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menține TEC-J blocat, deci răspunsul est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3D62A-68F1-4C90-B987-44D822CFE19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37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riația tensiunii poartă-sursă între 0 și tensiunea de blocar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permite controlul curentului de drenă.</a:t>
            </a:r>
          </a:p>
          <a:p>
            <a:r>
              <a:rPr lang="ro-RO">
                <a:latin typeface="UT Sans" panose="00000500000000000000" pitchFamily="50" charset="0"/>
              </a:rPr>
              <a:t>Grafic, relația dintr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ș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este dată de </a:t>
            </a:r>
            <a:r>
              <a:rPr lang="ro-RO">
                <a:latin typeface="UT Sans Bold" panose="00000500000000000000" pitchFamily="50" charset="0"/>
              </a:rPr>
              <a:t>caracteristica de transfer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urba permite evidențierea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limitelor în funcționare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când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5ABCF-E49A-4D5B-8475-4F92AE6239C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200400"/>
            <a:ext cx="408622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0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 poate fi construită pornind de la caracteristicile de dren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f(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Fiecare punct de pe caracteristica de transfer corespunde unor valori specifice al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e pe caracteristicile de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08FB-4687-4590-996A-2B4429C4439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2100" y="3600450"/>
            <a:ext cx="6019800" cy="325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455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presia analitică a caracteristicii de transfer este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lația permite determinare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rice valoare a lu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acă se cunosc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Acești 2 parametri (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) se găsesc în foile de catalog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E5783-77D4-4E45-81DD-A89459BF0D5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7</a:t>
            </a:fld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82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28036"/>
              </p:ext>
            </p:extLst>
          </p:nvPr>
        </p:nvGraphicFramePr>
        <p:xfrm>
          <a:off x="3276600" y="2133600"/>
          <a:ext cx="259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3" imgW="1295280" imgH="571320" progId="Equation.DSMT4">
                  <p:embed/>
                </p:oleObj>
              </mc:Choice>
              <mc:Fallback>
                <p:oleObj name="Equation" r:id="rId3" imgW="12952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259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1622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0E386-AE6E-4A2E-9EB0-358E4AE178C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2371725"/>
            <a:ext cx="771525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025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FDFAE-C090-49B4-983C-6652335E6AB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2990850"/>
            <a:ext cx="769620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6807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Generalităț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 sunt dispozitive </a:t>
            </a:r>
            <a:r>
              <a:rPr lang="ro-RO">
                <a:latin typeface="UT Sans Bold" panose="00000500000000000000" pitchFamily="50" charset="0"/>
              </a:rPr>
              <a:t>unipolare</a:t>
            </a:r>
            <a:r>
              <a:rPr lang="ro-RO">
                <a:latin typeface="UT Sans" panose="00000500000000000000" pitchFamily="50" charset="0"/>
              </a:rPr>
              <a:t>. Spre deosebire de TB la care la conducția curentului electric participă și electroni și goluri, la TEC participă un singur tip de purtători de sarcină: fie numai electroni, fie numai golur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ele 2 tipuri mari de TEC sunt: TEC-J și TEC-MOS.</a:t>
            </a:r>
          </a:p>
          <a:p>
            <a:r>
              <a:rPr lang="ro-RO">
                <a:latin typeface="UT Sans" panose="00000500000000000000" pitchFamily="50" charset="0"/>
              </a:rPr>
              <a:t>TB este un dispozitiv comandat în curent: curentul de bază cont</a:t>
            </a:r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olează curentul de colector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EC este un dispozitiv comandat în tensiune: tensiunea dintre 2 terminale, poartă și sursă, controlează curentul prin dispozitiv.</a:t>
            </a:r>
          </a:p>
          <a:p>
            <a:r>
              <a:rPr lang="ro-RO">
                <a:latin typeface="UT Sans" panose="00000500000000000000" pitchFamily="50" charset="0"/>
              </a:rPr>
              <a:t>Calitatea importantă a TEC constă într-o rezistență de intrare foarte m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AD370-B27D-48C1-B934-0416F028A2F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371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foaie de catalog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de tipul 2N5457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</a:t>
            </a:r>
            <a:r>
              <a:rPr lang="ro-RO">
                <a:latin typeface="UT Sans" panose="00000500000000000000" pitchFamily="50" charset="0"/>
              </a:rPr>
              <a:t> 2N5459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CDF53-18A3-4F31-924A-DA51B375957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50" y="2933700"/>
            <a:ext cx="7734300" cy="2705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C80307-9107-49EC-B3C1-1F772E382AB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94" b="82734"/>
          <a:stretch/>
        </p:blipFill>
        <p:spPr>
          <a:xfrm>
            <a:off x="723900" y="2667000"/>
            <a:ext cx="76962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1688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Exemplu de foaie de catalog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3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3V la TEC-J de tipul 2N5459 și apoi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4V</a:t>
            </a: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Din foile de catalog rezultă valorile maxime: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,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6m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50D4F-FA18-46D8-82D2-94B681928A2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88016"/>
              </p:ext>
            </p:extLst>
          </p:nvPr>
        </p:nvGraphicFramePr>
        <p:xfrm>
          <a:off x="762000" y="3759200"/>
          <a:ext cx="4937472" cy="91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3" imgW="3085920" imgH="571320" progId="Equation.DSMT4">
                  <p:embed/>
                </p:oleObj>
              </mc:Choice>
              <mc:Fallback>
                <p:oleObj name="Equation" r:id="rId3" imgW="308592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9200"/>
                        <a:ext cx="4937472" cy="91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14374" y="49879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93770"/>
              </p:ext>
            </p:extLst>
          </p:nvPr>
        </p:nvGraphicFramePr>
        <p:xfrm>
          <a:off x="762000" y="4964905"/>
          <a:ext cx="4937472" cy="91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5" imgW="3085920" imgH="571320" progId="Equation.DSMT4">
                  <p:embed/>
                </p:oleObj>
              </mc:Choice>
              <mc:Fallback>
                <p:oleObj name="Equation" r:id="rId5" imgW="308592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64905"/>
                        <a:ext cx="4937472" cy="91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A964FA6-4F55-4611-A469-BE8A2446B4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904" y="4038603"/>
            <a:ext cx="3127321" cy="2733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4640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 se notează </a:t>
            </a:r>
            <a:r>
              <a:rPr lang="ro-RO">
                <a:latin typeface="UT Sans Bold" panose="00000500000000000000" pitchFamily="50" charset="0"/>
              </a:rPr>
              <a:t>g</a:t>
            </a:r>
            <a:r>
              <a:rPr lang="ro-RO" baseline="-25000">
                <a:latin typeface="UT Sans Bold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și reprezintă raportul dintre variația curentului de drenă,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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 variație dată a tensiunii poartă-sursă,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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Se măsoară în Siemens (S).</a:t>
            </a:r>
          </a:p>
          <a:p>
            <a:r>
              <a:rPr lang="ro-RO">
                <a:latin typeface="UT Sans" panose="00000500000000000000" pitchFamily="50" charset="0"/>
              </a:rPr>
              <a:t>Transconductanța reprezintă un parametru important atunci când se calculează amplificarea unui circuit realizat cu TEC-J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99361-9796-4B1C-9EA4-51B39657FF5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100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sconductanț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oarece caracteristica de transfer este neliniară, valoarea lui g</a:t>
            </a:r>
            <a:r>
              <a:rPr lang="ro-RO" baseline="-25000">
                <a:latin typeface="UT Sans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depinde de locul de pe curbă stabilit d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Valorile lui g</a:t>
            </a:r>
            <a:r>
              <a:rPr lang="ro-RO" baseline="-25000">
                <a:latin typeface="UT Sans" panose="00000500000000000000" pitchFamily="50" charset="0"/>
              </a:rPr>
              <a:t>m</a:t>
            </a:r>
            <a:r>
              <a:rPr lang="ro-RO">
                <a:latin typeface="UT Sans" panose="00000500000000000000" pitchFamily="50" charset="0"/>
              </a:rPr>
              <a:t> sunt mai mari în partea superioară a caracteristicii de transfer.</a:t>
            </a:r>
          </a:p>
          <a:p>
            <a:r>
              <a:rPr lang="ro-RO">
                <a:latin typeface="UT Sans" panose="00000500000000000000" pitchFamily="50" charset="0"/>
              </a:rPr>
              <a:t>Analit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7E0E2-8EC4-4867-AEA4-2783F0343A9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3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45793"/>
              </p:ext>
            </p:extLst>
          </p:nvPr>
        </p:nvGraphicFramePr>
        <p:xfrm>
          <a:off x="671136" y="3657600"/>
          <a:ext cx="4434264" cy="98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3" imgW="2463480" imgH="545760" progId="Equation.DSMT4">
                  <p:embed/>
                </p:oleObj>
              </mc:Choice>
              <mc:Fallback>
                <p:oleObj name="Equation" r:id="rId3" imgW="24634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6" y="3657600"/>
                        <a:ext cx="4434264" cy="982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657600"/>
            <a:ext cx="369570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3774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supune un circuit de c.c. care asigură un anumit PSF, caracterizat prin 3 mărimi:</a:t>
            </a:r>
          </a:p>
          <a:p>
            <a:pPr lvl="1"/>
            <a:r>
              <a:rPr lang="ro-RO" b="1">
                <a:latin typeface="UT Sans" panose="00000500000000000000" pitchFamily="50" charset="0"/>
              </a:rPr>
              <a:t>V</a:t>
            </a:r>
            <a:r>
              <a:rPr lang="ro-RO" b="1" baseline="-25000">
                <a:latin typeface="UT Sans" panose="00000500000000000000" pitchFamily="50" charset="0"/>
              </a:rPr>
              <a:t>GS</a:t>
            </a:r>
            <a:endParaRPr lang="ro-RO" b="1">
              <a:latin typeface="UT Sans" panose="00000500000000000000" pitchFamily="50" charset="0"/>
            </a:endParaRPr>
          </a:p>
          <a:p>
            <a:pPr lvl="1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 b="1">
                <a:latin typeface="UT Sans" panose="00000500000000000000" pitchFamily="50" charset="0"/>
              </a:rPr>
              <a:t>V</a:t>
            </a:r>
            <a:r>
              <a:rPr lang="ro-RO" b="1" baseline="-25000">
                <a:latin typeface="UT Sans" panose="00000500000000000000" pitchFamily="50" charset="0"/>
              </a:rPr>
              <a:t>DS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ircuitele tipice sunt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polarizare automată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divizor rezistiv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D781A-1EB3-4640-862B-64F42BAC2F2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383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Determinarea analitică a PSF</a:t>
            </a:r>
          </a:p>
          <a:p>
            <a:pPr>
              <a:defRPr/>
            </a:pPr>
            <a:r>
              <a:rPr lang="ro-RO" sz="2400">
                <a:latin typeface="UT Sans" panose="00000500000000000000" pitchFamily="50" charset="0"/>
              </a:rPr>
              <a:t>Presupune rezolvarea sistemului de ecuații: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sz="2400">
                <a:latin typeface="UT Sans" panose="00000500000000000000" pitchFamily="50" charset="0"/>
              </a:rPr>
              <a:t>în care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(1) </a:t>
            </a:r>
            <a:r>
              <a:rPr lang="ro-RO" sz="2400">
                <a:latin typeface="UT Sans" panose="00000500000000000000" pitchFamily="50" charset="0"/>
              </a:rPr>
              <a:t>reprezintă ecuația de dispozitiv</a:t>
            </a:r>
          </a:p>
          <a:p>
            <a:pPr marL="457200" indent="-457200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(2) </a:t>
            </a:r>
            <a:r>
              <a:rPr lang="ro-RO" sz="2400">
                <a:latin typeface="UT Sans" panose="00000500000000000000" pitchFamily="50" charset="0"/>
              </a:rPr>
              <a:t>reprezintă ecuația de circuit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07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070044F-9407-4AEB-B3F9-3118E6603413}" type="datetime1">
              <a:rPr lang="en-US" smtClean="0"/>
              <a:t>12/15/2018</a:t>
            </a:fld>
            <a:endParaRPr lang="en-US"/>
          </a:p>
        </p:txBody>
      </p:sp>
      <p:sp>
        <p:nvSpPr>
          <p:cNvPr id="307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307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EFCB0C-7328-46FA-B291-F8B828B9FA1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44186"/>
              </p:ext>
            </p:extLst>
          </p:nvPr>
        </p:nvGraphicFramePr>
        <p:xfrm>
          <a:off x="2730500" y="2794000"/>
          <a:ext cx="3556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3" imgW="1777680" imgH="863280" progId="Equation.DSMT4">
                  <p:embed/>
                </p:oleObj>
              </mc:Choice>
              <mc:Fallback>
                <p:oleObj name="Equation" r:id="rId3" imgW="1777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794000"/>
                        <a:ext cx="35560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5791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  <a:endParaRPr lang="en-US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Este tipul cel mai intâlnit de polarizare.</a:t>
            </a:r>
          </a:p>
          <a:p>
            <a:r>
              <a:rPr lang="ro-RO">
                <a:latin typeface="UT Sans" panose="00000500000000000000" pitchFamily="50" charset="0"/>
              </a:rPr>
              <a:t>TEC-J trebuie să funcționeze astfel încât joncțiunea poartă-sursă să fie polarizată invers.</a:t>
            </a:r>
          </a:p>
          <a:p>
            <a:r>
              <a:rPr lang="ro-RO">
                <a:latin typeface="UT Sans" panose="00000500000000000000" pitchFamily="50" charset="0"/>
              </a:rPr>
              <a:t>Acest lucru presupun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lt;0, </a:t>
            </a: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respectiv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gt;0, </a:t>
            </a: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nu influențează esențial polarizarea deoarece pe ea nu apare cădere de tensiune semnificativă și astfel potențialul porții rămâne 0V.</a:t>
            </a: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are rol de a asigura sarcină semnalului de c.a. aplicat pe poarta TEC-J de la un generator de semnal sau o altă sursă de semnal alternativ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B227C-DD24-4D23-9E48-405CBDDC066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8607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  <a:endParaRPr lang="en-US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curentul de sursă, 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, determină o cădere de tensiune pe 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și face ca sursa să fie pozitivă în raport cu mas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637A1-8D6E-47C8-BFD3-268E36C1E90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305175"/>
            <a:ext cx="4572000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530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 Bold" panose="00000500000000000000" pitchFamily="50" charset="0"/>
              </a:rPr>
              <a:t>Polarizarea automată</a:t>
            </a:r>
          </a:p>
          <a:p>
            <a:r>
              <a:rPr lang="ro-RO">
                <a:latin typeface="UT Sans" panose="00000500000000000000" pitchFamily="50" charset="0"/>
              </a:rPr>
              <a:t>Dar 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, la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astfel că tensiunea poartă-sursă devine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c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lt;0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, curentul prin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determină un potențial negativ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la sursă, făcând ca poarta să fi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zitivă în raport cu sursa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di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&gt;0.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A4165-8603-449A-B188-99E8570F24D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04675"/>
              </p:ext>
            </p:extLst>
          </p:nvPr>
        </p:nvGraphicFramePr>
        <p:xfrm>
          <a:off x="716124" y="2751032"/>
          <a:ext cx="300729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4" y="2751032"/>
                        <a:ext cx="3007296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5665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4034"/>
              </p:ext>
            </p:extLst>
          </p:nvPr>
        </p:nvGraphicFramePr>
        <p:xfrm>
          <a:off x="716124" y="4970501"/>
          <a:ext cx="3352320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5" imgW="2095200" imgH="291960" progId="Equation.DSMT4">
                  <p:embed/>
                </p:oleObj>
              </mc:Choice>
              <mc:Fallback>
                <p:oleObj name="Equation" r:id="rId5" imgW="20952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4" y="4970501"/>
                        <a:ext cx="3352320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951" y="3886215"/>
            <a:ext cx="3893224" cy="289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3422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olarizarea automată</a:t>
            </a:r>
          </a:p>
          <a:p>
            <a:r>
              <a:rPr lang="ro-RO">
                <a:latin typeface="UT Sans" panose="00000500000000000000" pitchFamily="50" charset="0"/>
              </a:rPr>
              <a:t>Se analizează TEC-J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Potențialul de drenă este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și tensiunea drenă-sursă se scri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20206-CACE-49E2-8305-D6D6CE85116C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9</a:t>
            </a:fld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200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69366"/>
              </p:ext>
            </p:extLst>
          </p:nvPr>
        </p:nvGraphicFramePr>
        <p:xfrm>
          <a:off x="762000" y="2882900"/>
          <a:ext cx="1827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82900"/>
                        <a:ext cx="1827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838200" y="40805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19340"/>
              </p:ext>
            </p:extLst>
          </p:nvPr>
        </p:nvGraphicFramePr>
        <p:xfrm>
          <a:off x="762000" y="3788410"/>
          <a:ext cx="393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88410"/>
                        <a:ext cx="3937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8B5D4705-E121-40AF-9AC7-91BA69DFCD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951" y="3886215"/>
            <a:ext cx="3893224" cy="289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973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J (tranzistor cu efect de câmp cu poartă-joncțiune) este acel tip de TEC care, pentru a controla curentul prin canal, funcționează cu o joncțiune pn polarizată invers.</a:t>
            </a:r>
          </a:p>
          <a:p>
            <a:r>
              <a:rPr lang="ro-RO">
                <a:latin typeface="UT Sans" panose="00000500000000000000" pitchFamily="50" charset="0"/>
              </a:rPr>
              <a:t>În funcție de structura lor, TEC-J pot f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au 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cu </a:t>
            </a:r>
            <a:r>
              <a:rPr lang="ro-RO">
                <a:latin typeface="UT Sans" panose="00000500000000000000" pitchFamily="50" charset="0"/>
              </a:rPr>
              <a:t>canal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ele 3 terminale ale TEC-J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numesc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D – drenă (Drain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G – poartă (Gate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 – sursă (Sourc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C323A-EDFE-46A5-A82F-6F1A10D0BD3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3543300"/>
            <a:ext cx="40957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6370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4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în cazul circuitului din figură. Se presupune că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au astfel de valori încât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5mA.</a:t>
            </a:r>
          </a:p>
          <a:p>
            <a:r>
              <a:rPr lang="ro-RO">
                <a:latin typeface="UT Sans" panose="00000500000000000000" pitchFamily="50" charset="0"/>
              </a:rPr>
              <a:t>Pentru condițiile date, alt TEC-J, chiar de același tip, va oferi alte valori datorită variației (dispersiei) parametrilor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90BE3-0822-4BB0-96EA-C4690D63489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175" y="3317227"/>
            <a:ext cx="17716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4454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4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7C0F8-EBEC-49B6-A298-BBA94195188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1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06598"/>
              </p:ext>
            </p:extLst>
          </p:nvPr>
        </p:nvGraphicFramePr>
        <p:xfrm>
          <a:off x="647700" y="2298700"/>
          <a:ext cx="406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" name="Equation" r:id="rId3" imgW="2031840" imgH="291960" progId="Equation.DSMT4">
                  <p:embed/>
                </p:oleObj>
              </mc:Choice>
              <mc:Fallback>
                <p:oleObj name="Equation" r:id="rId3" imgW="203184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98700"/>
                        <a:ext cx="4064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6275" y="29114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51389"/>
              </p:ext>
            </p:extLst>
          </p:nvPr>
        </p:nvGraphicFramePr>
        <p:xfrm>
          <a:off x="688975" y="3048000"/>
          <a:ext cx="647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" name="Equation" r:id="rId5" imgW="3238200" imgH="291960" progId="Equation.DSMT4">
                  <p:embed/>
                </p:oleObj>
              </mc:Choice>
              <mc:Fallback>
                <p:oleObj name="Equation" r:id="rId5" imgW="32382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048000"/>
                        <a:ext cx="6477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6275" y="34640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36768"/>
              </p:ext>
            </p:extLst>
          </p:nvPr>
        </p:nvGraphicFramePr>
        <p:xfrm>
          <a:off x="727075" y="3784600"/>
          <a:ext cx="401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" name="Equation" r:id="rId7" imgW="2006280" imgH="253800" progId="Equation.DSMT4">
                  <p:embed/>
                </p:oleObj>
              </mc:Choice>
              <mc:Fallback>
                <p:oleObj name="Equation" r:id="rId7" imgW="2006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784600"/>
                        <a:ext cx="4013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76275" y="40625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88969"/>
              </p:ext>
            </p:extLst>
          </p:nvPr>
        </p:nvGraphicFramePr>
        <p:xfrm>
          <a:off x="752475" y="4394200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" name="Equation" r:id="rId9" imgW="1866600" imgH="253800" progId="Equation.DSMT4">
                  <p:embed/>
                </p:oleObj>
              </mc:Choice>
              <mc:Fallback>
                <p:oleObj name="Equation" r:id="rId9" imgW="1866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394200"/>
                        <a:ext cx="373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7575" y="3505200"/>
            <a:ext cx="17716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7276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xarea PSF în cazul polarizării autom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bordarea de bază în determinarea PSF-ului la TEC-J constă în determinare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pentru o valoare impusă 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sau invers. 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se determină cu relația: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o valoare impusă 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e poate determina în 2 moduri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grafic, </a:t>
            </a:r>
            <a:r>
              <a:rPr lang="ro-RO">
                <a:latin typeface="UT Sans" panose="00000500000000000000" pitchFamily="50" charset="0"/>
              </a:rPr>
              <a:t>de pe caracteristica de transfer, sau, mai practic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utilizând relația analitică pentru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(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) și datele din foile de catalog pentru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E5EA2-2740-47CC-A4CD-C4D66315348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820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11061"/>
              </p:ext>
            </p:extLst>
          </p:nvPr>
        </p:nvGraphicFramePr>
        <p:xfrm>
          <a:off x="863600" y="3175000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3" imgW="609480" imgH="507960" progId="Equation.DSMT4">
                  <p:embed/>
                </p:oleObj>
              </mc:Choice>
              <mc:Fallback>
                <p:oleObj name="Equation" r:id="rId3" imgW="6094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175000"/>
                        <a:ext cx="1219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1541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entru a stabili PSF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 și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) este necesară trasarea dreptei de sarcină în c.c pentru polarizare automat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În primul rând se calculează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la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0.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-a stabilit astfel punctul de origine al dreptei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e sarcină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0,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=0).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1CF81-0B43-43EE-8D92-D361FF1403B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3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6295"/>
              </p:ext>
            </p:extLst>
          </p:nvPr>
        </p:nvGraphicFramePr>
        <p:xfrm>
          <a:off x="762000" y="3365500"/>
          <a:ext cx="396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65500"/>
                        <a:ext cx="396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791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poi cu I</a:t>
            </a:r>
            <a:r>
              <a:rPr lang="en-US" baseline="-25000">
                <a:latin typeface="UT Sans" panose="00000500000000000000" pitchFamily="50" charset="0"/>
              </a:rPr>
              <a:t>DSS</a:t>
            </a:r>
            <a:r>
              <a:rPr lang="en-US">
                <a:latin typeface="UT Sans" panose="00000500000000000000" pitchFamily="50" charset="0"/>
              </a:rPr>
              <a:t> din foaia de catalog se calculează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 la 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I</a:t>
            </a:r>
            <a:r>
              <a:rPr lang="en-US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0mA</a:t>
            </a:r>
            <a:r>
              <a:rPr lang="en-US">
                <a:latin typeface="UT Sans" panose="00000500000000000000" pitchFamily="50" charset="0"/>
              </a:rPr>
              <a:t>.</a:t>
            </a: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-a stabilit astfel și al 2-lea punct al dreptei de sarcină (I</a:t>
            </a:r>
            <a:r>
              <a:rPr lang="en-US" baseline="-25000">
                <a:latin typeface="UT Sans" panose="00000500000000000000" pitchFamily="50" charset="0"/>
              </a:rPr>
              <a:t>D</a:t>
            </a:r>
            <a:r>
              <a:rPr lang="en-US">
                <a:latin typeface="UT Sans" panose="00000500000000000000" pitchFamily="50" charset="0"/>
              </a:rPr>
              <a:t>=10mA, V</a:t>
            </a:r>
            <a:r>
              <a:rPr lang="en-US" baseline="-25000">
                <a:latin typeface="UT Sans" panose="00000500000000000000" pitchFamily="50" charset="0"/>
              </a:rPr>
              <a:t>GS</a:t>
            </a:r>
            <a:r>
              <a:rPr lang="en-US">
                <a:latin typeface="UT Sans" panose="00000500000000000000" pitchFamily="50" charset="0"/>
              </a:rPr>
              <a:t>=-4,7V)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rin cele două puncte aflate se trasează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reapta de sarcină, pe același grafic cu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aracteristica de transfer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6EED8-B8AD-48B9-AE37-121B66EFAC75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4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5FBEE-F305-4BB1-B61A-69C3778DF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13467"/>
              </p:ext>
            </p:extLst>
          </p:nvPr>
        </p:nvGraphicFramePr>
        <p:xfrm>
          <a:off x="762000" y="2933702"/>
          <a:ext cx="497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2489040" imgH="291960" progId="Equation.DSMT4">
                  <p:embed/>
                </p:oleObj>
              </mc:Choice>
              <mc:Fallback>
                <p:oleObj name="Equation" r:id="rId4" imgW="248904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33702"/>
                        <a:ext cx="4978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1225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Punctul în care dreapta de sarcină intersectează curba caracteristicii de transfer este PSF al circuitulu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0A869-B6DF-4CAD-A071-6DCCA142A7A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5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71137"/>
              </p:ext>
            </p:extLst>
          </p:nvPr>
        </p:nvGraphicFramePr>
        <p:xfrm>
          <a:off x="195263" y="3149600"/>
          <a:ext cx="2052288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3149600"/>
                        <a:ext cx="2052288" cy="81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4191001"/>
            <a:ext cx="1924050" cy="2590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819401"/>
            <a:ext cx="4314825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9129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olarizare cu divizor rezistiv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a realizată cu TEC-J cu canal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e prezintă în figu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Și în acest caz, potențialul de sursă trebuie să fie mai pozitiv decât cel de poartă pentru ca TEC-J să aibă joncțiunea poartă-sursă polarizată inver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0E93-CEFB-40F4-B65B-D5314CC0168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6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26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8466"/>
              </p:ext>
            </p:extLst>
          </p:nvPr>
        </p:nvGraphicFramePr>
        <p:xfrm>
          <a:off x="825500" y="36576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657600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4719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68893"/>
              </p:ext>
            </p:extLst>
          </p:nvPr>
        </p:nvGraphicFramePr>
        <p:xfrm>
          <a:off x="787400" y="4137632"/>
          <a:ext cx="1954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5" imgW="977760" imgH="482400" progId="Equation.DSMT4">
                  <p:embed/>
                </p:oleObj>
              </mc:Choice>
              <mc:Fallback>
                <p:oleObj name="Equation" r:id="rId5" imgW="977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137632"/>
                        <a:ext cx="19542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61999" y="56965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51469"/>
              </p:ext>
            </p:extLst>
          </p:nvPr>
        </p:nvGraphicFramePr>
        <p:xfrm>
          <a:off x="838200" y="523240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8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2400"/>
                        <a:ext cx="1549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791200" y="50059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0092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0B234-E678-4D99-B4E5-474A99591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TEC-J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27A91-8948-472A-AA73-52E0AB3598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</a:p>
          <a:p>
            <a:r>
              <a:rPr lang="ro-RO"/>
              <a:t>pentru ambele circuite de polarizare (cel cu polarizare automată și cel cu divizor rezistiv), I</a:t>
            </a:r>
            <a:r>
              <a:rPr lang="ro-RO" baseline="-25000"/>
              <a:t>D</a:t>
            </a:r>
            <a:r>
              <a:rPr lang="ro-RO"/>
              <a:t> se poate determina:</a:t>
            </a:r>
            <a:endParaRPr lang="en-US"/>
          </a:p>
          <a:p>
            <a:pPr lvl="1"/>
            <a:r>
              <a:rPr lang="ro-RO"/>
              <a:t>dintr-o condiție particulară, de exemplu se cunoaște potențialul din drenă, V</a:t>
            </a:r>
            <a:r>
              <a:rPr lang="ro-RO" baseline="-25000"/>
              <a:t>D</a:t>
            </a:r>
            <a:r>
              <a:rPr lang="ro-RO"/>
              <a:t> și atunci:</a:t>
            </a: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/>
              <a:t>sau din ecuația de dispozitiv, prin înlocuirea lui V</a:t>
            </a:r>
            <a:r>
              <a:rPr lang="ro-RO" baseline="-25000"/>
              <a:t>GS</a:t>
            </a:r>
            <a:r>
              <a:rPr lang="ro-RO"/>
              <a:t> din ecuația de circui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163964-91C2-44B6-BEF5-D4F8A3324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B4DDC-8D32-4EC1-9153-06D9CF07E13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8D2B70-CAB4-4831-AF27-04FA37F9A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87C70-942A-47E5-9A52-569F3C9F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7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71260E5-8000-439A-B0E0-FC78F8463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B78954-854B-4D96-819A-F17389129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73509"/>
              </p:ext>
            </p:extLst>
          </p:nvPr>
        </p:nvGraphicFramePr>
        <p:xfrm>
          <a:off x="1066800" y="3607218"/>
          <a:ext cx="159950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799753" imgH="482391" progId="Equation.DSMT4">
                  <p:embed/>
                </p:oleObj>
              </mc:Choice>
              <mc:Fallback>
                <p:oleObj name="Equation" r:id="rId3" imgW="799753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07218"/>
                        <a:ext cx="1599506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0414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Determinarea graf</a:t>
            </a:r>
            <a:r>
              <a:rPr lang="ro-RO">
                <a:latin typeface="UT Sans" panose="00000500000000000000" pitchFamily="50" charset="0"/>
              </a:rPr>
              <a:t>ică, pe curba caracteristicii de transfer, a PSF se poate face printr-o metodă similară celei folosite în cazul circuitului de polarizare automat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TEC-J polarizat prin divizor de tensiune, spre deosebire de polarizarea automată,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este diferită de zero l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deoarece divizorul de tensiun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tabilește tensiunea din poartă independent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curentul de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C307D-08C7-418B-89DF-EF2EC8436E8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6535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ci unul din punctele dreptei de sarcină ar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ordonatel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0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F4EB1-D0E0-43CE-8D8E-7CA9A222D0A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9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44432"/>
              </p:ext>
            </p:extLst>
          </p:nvPr>
        </p:nvGraphicFramePr>
        <p:xfrm>
          <a:off x="738803" y="2412617"/>
          <a:ext cx="276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0" name="Equation" r:id="rId3" imgW="1384200" imgH="291960" progId="Equation.DSMT4">
                  <p:embed/>
                </p:oleObj>
              </mc:Choice>
              <mc:Fallback>
                <p:oleObj name="Equation" r:id="rId3" imgW="13842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3" y="2412617"/>
                        <a:ext cx="276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81050" y="3091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82080"/>
              </p:ext>
            </p:extLst>
          </p:nvPr>
        </p:nvGraphicFramePr>
        <p:xfrm>
          <a:off x="738803" y="31115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3" y="3111500"/>
                        <a:ext cx="3098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42950" y="45819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45036"/>
              </p:ext>
            </p:extLst>
          </p:nvPr>
        </p:nvGraphicFramePr>
        <p:xfrm>
          <a:off x="762000" y="5098037"/>
          <a:ext cx="4241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" name="Equation" r:id="rId7" imgW="2120760" imgH="736560" progId="Equation.DSMT4">
                  <p:embed/>
                </p:oleObj>
              </mc:Choice>
              <mc:Fallback>
                <p:oleObj name="Equation" r:id="rId7" imgW="21207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98037"/>
                        <a:ext cx="4241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878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>
                <a:latin typeface="UT Sans" panose="00000500000000000000" pitchFamily="50" charset="0"/>
              </a:rPr>
              <a:t>La TEC-J cu canal </a:t>
            </a:r>
            <a:r>
              <a:rPr lang="en-US">
                <a:latin typeface="UT Sans Bold" panose="00000500000000000000" pitchFamily="50" charset="0"/>
              </a:rPr>
              <a:t>n</a:t>
            </a:r>
          </a:p>
          <a:p>
            <a:r>
              <a:rPr lang="ro-RO">
                <a:latin typeface="UT Sans" panose="00000500000000000000" pitchFamily="50" charset="0"/>
              </a:rPr>
              <a:t>În materialul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unt difuzate două regiuni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pentru a forma (delimita) canalul conductor.</a:t>
            </a:r>
          </a:p>
          <a:p>
            <a:r>
              <a:rPr lang="ro-RO">
                <a:latin typeface="UT Sans" panose="00000500000000000000" pitchFamily="50" charset="0"/>
              </a:rPr>
              <a:t>Ambele regiuni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sunt legate împreună și alcătuiesc terminalul de poartă (Gate).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La TEC-J cu canal </a:t>
            </a:r>
            <a:r>
              <a:rPr lang="ro-RO">
                <a:latin typeface="UT Sans Bold" panose="00000500000000000000" pitchFamily="50" charset="0"/>
              </a:rPr>
              <a:t>p</a:t>
            </a:r>
          </a:p>
          <a:p>
            <a:r>
              <a:rPr lang="ro-RO">
                <a:latin typeface="UT Sans" panose="00000500000000000000" pitchFamily="50" charset="0"/>
              </a:rPr>
              <a:t>Într-un material de tip </a:t>
            </a:r>
            <a:r>
              <a:rPr lang="ro-RO">
                <a:latin typeface="UT Sans Bold" panose="00000500000000000000" pitchFamily="50" charset="0"/>
              </a:rPr>
              <a:t>p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unt difuzate 2 regiuni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care delimiteaz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nalul.</a:t>
            </a:r>
          </a:p>
          <a:p>
            <a:r>
              <a:rPr lang="ro-RO">
                <a:latin typeface="UT Sans" panose="00000500000000000000" pitchFamily="50" charset="0"/>
              </a:rPr>
              <a:t>În acest caz poarta es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4E448-3CCF-4471-B246-E92C457BC7B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050" y="3543300"/>
            <a:ext cx="40957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8869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Polarizarea TEC-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Determinarea grafic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ă a PSF de pe caracteristica de transfer</a:t>
            </a:r>
            <a:endParaRPr lang="en-US" sz="22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el de al doilea punct al dreptei este la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/R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.</a:t>
            </a:r>
          </a:p>
          <a:p>
            <a:r>
              <a:rPr lang="ro-RO">
                <a:latin typeface="UT Sans" panose="00000500000000000000" pitchFamily="50" charset="0"/>
              </a:rPr>
              <a:t>Dreapta de sarcină are forma din figură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8CECE-A953-4DEE-AA5B-4BE320687FB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0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2000" y="5486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029075"/>
            <a:ext cx="1438275" cy="2762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237" y="3495675"/>
            <a:ext cx="4581525" cy="3286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3630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TEC-J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Exemplul 5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dacă TEC-J are astfel de parametrii încât V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7V.</a:t>
            </a: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zolvare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 sz="2000" b="1">
                <a:latin typeface="UT Sans" panose="00000500000000000000" pitchFamily="50" charset="0"/>
              </a:rPr>
              <a:t>Temă:</a:t>
            </a:r>
            <a:r>
              <a:rPr lang="ro-RO" sz="2000">
                <a:latin typeface="UT Sans" panose="00000500000000000000" pitchFamily="50" charset="0"/>
              </a:rPr>
              <a:t> schimbând TEC-J cu un alt exempler, se obțin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V</a:t>
            </a:r>
            <a:r>
              <a:rPr lang="ro-RO" sz="2000" baseline="-25000">
                <a:latin typeface="UT Sans" panose="00000500000000000000" pitchFamily="50" charset="0"/>
              </a:rPr>
              <a:t>D</a:t>
            </a:r>
            <a:r>
              <a:rPr lang="ro-RO" sz="2000">
                <a:latin typeface="UT Sans" panose="00000500000000000000" pitchFamily="50" charset="0"/>
              </a:rPr>
              <a:t>=6V. Determinați valorile din PSF în acest caz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90CC0-FC0E-4580-A3CC-C832BED59C8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1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7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93965"/>
              </p:ext>
            </p:extLst>
          </p:nvPr>
        </p:nvGraphicFramePr>
        <p:xfrm>
          <a:off x="762000" y="2768667"/>
          <a:ext cx="4124736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5" name="Equation" r:id="rId3" imgW="2577960" imgH="482400" progId="Equation.DSMT4">
                  <p:embed/>
                </p:oleObj>
              </mc:Choice>
              <mc:Fallback>
                <p:oleObj name="Equation" r:id="rId3" imgW="25779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8667"/>
                        <a:ext cx="4124736" cy="77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0550" y="43007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86949"/>
              </p:ext>
            </p:extLst>
          </p:nvPr>
        </p:nvGraphicFramePr>
        <p:xfrm>
          <a:off x="774476" y="3560369"/>
          <a:ext cx="3596544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6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76" y="3560369"/>
                        <a:ext cx="3596544" cy="467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00075" y="5049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48279"/>
              </p:ext>
            </p:extLst>
          </p:nvPr>
        </p:nvGraphicFramePr>
        <p:xfrm>
          <a:off x="762000" y="4012326"/>
          <a:ext cx="369792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7" name="Equation" r:id="rId7" imgW="2311200" imgH="482400" progId="Equation.DSMT4">
                  <p:embed/>
                </p:oleObj>
              </mc:Choice>
              <mc:Fallback>
                <p:oleObj name="Equation" r:id="rId7" imgW="2311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12326"/>
                        <a:ext cx="3697920" cy="77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90550" y="58642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71235"/>
              </p:ext>
            </p:extLst>
          </p:nvPr>
        </p:nvGraphicFramePr>
        <p:xfrm>
          <a:off x="762000" y="4869527"/>
          <a:ext cx="369792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8" name="Equation" r:id="rId9" imgW="2311200" imgH="253800" progId="Equation.DSMT4">
                  <p:embed/>
                </p:oleObj>
              </mc:Choice>
              <mc:Fallback>
                <p:oleObj name="Equation" r:id="rId9" imgW="2311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9527"/>
                        <a:ext cx="369792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3883914"/>
            <a:ext cx="167640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7107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racteristica de transfer a TEC-J poate fi diferită de la un exemplar la altul, chiar dacă sunt de același tip.</a:t>
            </a:r>
          </a:p>
          <a:p>
            <a:r>
              <a:rPr lang="ro-RO">
                <a:latin typeface="UT Sans" panose="00000500000000000000" pitchFamily="50" charset="0"/>
              </a:rPr>
              <a:t>Dacă, de exemplu, se înlocuiește un TEC-J de tipul 2N5459 cu un alt exemplar de același tip, caracteristicile de transfer pot diferi mult între ele.</a:t>
            </a:r>
          </a:p>
          <a:p>
            <a:r>
              <a:rPr lang="ro-RO">
                <a:latin typeface="UT Sans" panose="00000500000000000000" pitchFamily="50" charset="0"/>
              </a:rPr>
              <a:t>În cazul TEC-J de tipul 2N5459, I</a:t>
            </a:r>
            <a:r>
              <a:rPr lang="ro-RO" baseline="-25000">
                <a:latin typeface="UT Sans" panose="00000500000000000000" pitchFamily="50" charset="0"/>
              </a:rPr>
              <a:t>DSS,max</a:t>
            </a:r>
            <a:r>
              <a:rPr lang="ro-RO">
                <a:latin typeface="UT Sans" panose="00000500000000000000" pitchFamily="50" charset="0"/>
              </a:rPr>
              <a:t>=16mA iar I</a:t>
            </a:r>
            <a:r>
              <a:rPr lang="ro-RO" baseline="-25000">
                <a:latin typeface="UT Sans" panose="00000500000000000000" pitchFamily="50" charset="0"/>
              </a:rPr>
              <a:t>DSS,min</a:t>
            </a:r>
            <a:r>
              <a:rPr lang="ro-RO">
                <a:latin typeface="UT Sans" panose="00000500000000000000" pitchFamily="50" charset="0"/>
              </a:rPr>
              <a:t>=4mA, V</a:t>
            </a:r>
            <a:r>
              <a:rPr lang="ro-RO" baseline="-25000">
                <a:latin typeface="UT Sans" panose="00000500000000000000" pitchFamily="50" charset="0"/>
              </a:rPr>
              <a:t>GS(off),max</a:t>
            </a:r>
            <a:r>
              <a:rPr lang="ro-RO">
                <a:latin typeface="UT Sans" panose="00000500000000000000" pitchFamily="50" charset="0"/>
              </a:rPr>
              <a:t>=-8V iar V</a:t>
            </a:r>
            <a:r>
              <a:rPr lang="ro-RO" baseline="-25000">
                <a:latin typeface="UT Sans" panose="00000500000000000000" pitchFamily="50" charset="0"/>
              </a:rPr>
              <a:t>GS(off),min</a:t>
            </a:r>
            <a:r>
              <a:rPr lang="ro-RO">
                <a:latin typeface="UT Sans" panose="00000500000000000000" pitchFamily="50" charset="0"/>
              </a:rPr>
              <a:t>=-2V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68DFA7-D641-47DF-8535-7AB1403EE6D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7618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ntr-un lot de tranzistoare 2N5459 dacă se alege la întâmplare un exemplar, el poate avea valorile oriunde în domeniile de variație prezent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470DB-645E-4EB9-AEFC-61E8C2AEA25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275" y="2895600"/>
            <a:ext cx="32194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9434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TEC-J cu polarizare automată, în cazul determinării grafice a PSF pe caracteristicile de transfer extreme, la același tip de TEC-J, se observă că PSF poate varia între Q1 – valoarea minimă și Q2 – valoarea maximă.</a:t>
            </a: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se modifică într-un domeniu destul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mare, între I</a:t>
            </a:r>
            <a:r>
              <a:rPr lang="ro-RO" baseline="-25000">
                <a:latin typeface="UT Sans" panose="00000500000000000000" pitchFamily="50" charset="0"/>
              </a:rPr>
              <a:t>D1</a:t>
            </a:r>
            <a:r>
              <a:rPr lang="ro-RO">
                <a:latin typeface="UT Sans" panose="00000500000000000000" pitchFamily="50" charset="0"/>
              </a:rPr>
              <a:t> și I</a:t>
            </a:r>
            <a:r>
              <a:rPr lang="ro-RO" baseline="-25000">
                <a:latin typeface="UT Sans" panose="00000500000000000000" pitchFamily="50" charset="0"/>
              </a:rPr>
              <a:t>D2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28C42-E359-4950-BD81-BBDEC9FA03A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3200400"/>
            <a:ext cx="287655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6181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abilitatea PSF-ulu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olarizarea cu divizor de tensiune asigură o abatere mai mică a PSF în raport cu dispersia parametrilor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C2FC6-07A5-44C6-974C-CD164BDFFB1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887" y="2743200"/>
            <a:ext cx="4086225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55146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exiuni ale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n funcție de terminalul pe care se aplică semnalul și cel de pe care se culege, se deosebesc 3 conexiun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ursă comună, </a:t>
            </a:r>
            <a:r>
              <a:rPr lang="ro-RO">
                <a:latin typeface="UT Sans Bold" panose="00000500000000000000" pitchFamily="50" charset="0"/>
              </a:rPr>
              <a:t>SC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Drenă comună, </a:t>
            </a:r>
            <a:r>
              <a:rPr lang="ro-RO">
                <a:latin typeface="UT Sans Bold" panose="00000500000000000000" pitchFamily="50" charset="0"/>
              </a:rPr>
              <a:t>DC</a:t>
            </a:r>
            <a:r>
              <a:rPr lang="ro-RO">
                <a:latin typeface="UT Sans" panose="00000500000000000000" pitchFamily="50" charset="0"/>
              </a:rPr>
              <a:t> ș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artă comună, </a:t>
            </a:r>
            <a:r>
              <a:rPr lang="ro-RO">
                <a:latin typeface="UT Sans Bold" panose="00000500000000000000" pitchFamily="50" charset="0"/>
              </a:rPr>
              <a:t>GC</a:t>
            </a:r>
          </a:p>
          <a:p>
            <a:r>
              <a:rPr lang="ro-RO">
                <a:latin typeface="UT Sans" panose="00000500000000000000" pitchFamily="50" charset="0"/>
              </a:rPr>
              <a:t>La conexiunea SC semnalul se aplică pe poartă și se culege din drenă.</a:t>
            </a:r>
          </a:p>
          <a:p>
            <a:r>
              <a:rPr lang="ro-RO">
                <a:latin typeface="UT Sans" panose="00000500000000000000" pitchFamily="50" charset="0"/>
              </a:rPr>
              <a:t>La conexiunea DC semnalul se aplică pe poartă și se culege din sursă.</a:t>
            </a:r>
          </a:p>
          <a:p>
            <a:r>
              <a:rPr lang="ro-RO">
                <a:latin typeface="UT Sans" panose="00000500000000000000" pitchFamily="50" charset="0"/>
              </a:rPr>
              <a:t>La conexiunea GC semnalul se aplică pe sursă și se culege din dren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76F3-B21E-4292-AB83-615451DF749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59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exiuni ale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face exemplificare pe 3 circuite în care TEC-J este </a:t>
            </a:r>
            <a:r>
              <a:rPr lang="en-US">
                <a:latin typeface="UT Sans" panose="00000500000000000000" pitchFamily="50" charset="0"/>
              </a:rPr>
              <a:t>polarizat automat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7D54D-569E-4021-99F3-861F7C951E3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85900" y="589294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64806" y="587389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D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87389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GC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590800"/>
            <a:ext cx="7900988" cy="316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03638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Dispozitivul MESFET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ste un TEC-J la care joncțiunea porții este înlocuită cu un contact redresor de tipul joncțiunii Schottky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Se poate fabrica din Si sau GaAs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Avantajul dispozitivului MESFET din GaAs constă în mobilitatea mare a electronilor, deci timp de tranzit mic și răspuns rapid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MESFET realizat din GaAs reprezintă dispozitivul de bază din circuitele integrate de micround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4147ED5-B271-4BBF-83BE-96EE2AC7BF61}" type="datetime1">
              <a:rPr lang="en-US" smtClean="0"/>
              <a:t>12/15/2018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B78A7A-83EF-4CBE-A22E-7B3F8255FE63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7232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spozitivul MESFET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>
                <a:solidFill>
                  <a:srgbClr val="0070C0"/>
                </a:solidFill>
                <a:latin typeface="UT Sans" panose="00000500000000000000" pitchFamily="50" charset="0"/>
              </a:rPr>
              <a:t>Structura MESF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98DA9-867E-4D20-8309-1B6FE71381F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76550"/>
            <a:ext cx="8229600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364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ilustrarea funcționării se prezintă polarizarea unui TEC-J cu canal n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ursa V</a:t>
            </a:r>
            <a:r>
              <a:rPr lang="ro-RO" baseline="-25000">
                <a:latin typeface="UT Sans" panose="00000500000000000000" pitchFamily="50" charset="0"/>
              </a:rPr>
              <a:t>DD</a:t>
            </a:r>
            <a:r>
              <a:rPr lang="ro-RO">
                <a:latin typeface="UT Sans" panose="00000500000000000000" pitchFamily="50" charset="0"/>
              </a:rPr>
              <a:t> asigură tensiunea drenă-sursă și curentul de la drenă la sursă.</a:t>
            </a:r>
          </a:p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G</a:t>
            </a:r>
            <a:r>
              <a:rPr lang="ro-RO">
                <a:latin typeface="UT Sans" panose="00000500000000000000" pitchFamily="50" charset="0"/>
              </a:rPr>
              <a:t> asigură polarizarea inversă a joncțiunii poartă-can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0915A-80E6-4370-B65E-592C848A4A4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925" y="2438400"/>
            <a:ext cx="272415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6100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ristorul </a:t>
            </a:r>
            <a:r>
              <a:rPr lang="en-US">
                <a:latin typeface="UT Sans" panose="00000500000000000000" pitchFamily="50" charset="0"/>
              </a:rPr>
              <a:t>(</a:t>
            </a:r>
            <a:r>
              <a:rPr lang="en-US" b="1">
                <a:latin typeface="UT Sans" panose="00000500000000000000" pitchFamily="50" charset="0"/>
              </a:rPr>
              <a:t>SCR </a:t>
            </a:r>
            <a:r>
              <a:rPr lang="en-US">
                <a:latin typeface="UT Sans" panose="00000500000000000000" pitchFamily="50" charset="0"/>
              </a:rPr>
              <a:t>– </a:t>
            </a:r>
            <a:r>
              <a:rPr lang="en-US" b="1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ilicon </a:t>
            </a:r>
            <a:r>
              <a:rPr lang="en-US" b="1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ontrolled </a:t>
            </a:r>
            <a:r>
              <a:rPr lang="en-US" b="1">
                <a:latin typeface="UT Sans" panose="00000500000000000000" pitchFamily="50" charset="0"/>
              </a:rPr>
              <a:t>R</a:t>
            </a:r>
            <a:r>
              <a:rPr lang="en-US">
                <a:latin typeface="UT Sans" panose="00000500000000000000" pitchFamily="50" charset="0"/>
              </a:rPr>
              <a:t>ectifier)</a:t>
            </a:r>
            <a:endParaRPr lang="en-US" b="1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Este un dispozitiv </a:t>
            </a:r>
            <a:r>
              <a:rPr lang="ro-RO">
                <a:latin typeface="UT Sans" panose="00000500000000000000" pitchFamily="50" charset="0"/>
              </a:rPr>
              <a:t>multijoncțiune cu 3 joncțiuni pn și 3 terminale: anod (A), catod (C) și poartă (G – gate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648964-62D1-42E8-9AFC-3CFCB871931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0" y="3514725"/>
            <a:ext cx="6896100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94348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numirea celor 3 joncțiuni provine de la schema echivalentă pe care apar 2 TB, unul pnp (Q1) și un altul – npn (Q2)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9C61FE-A96E-4A5F-9A30-31F4B568D0FC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4012"/>
            <a:ext cx="5335169" cy="2172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302658"/>
            <a:ext cx="33909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1583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/>
              <a:t>Dacă anodul este polarizat pozitiv față de catod 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iar poarta este nepolarizată, joncțiunile emitoare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sunt polarizate direct iar joncțiunea colectoare este polarizată invers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Fiind polarizată invers, joncțiunea colectoare va prezenta o rezistență mare trecerii purtătorilor de sarcină, astfel încât pentru valori mici ale tensiunii dintre anod şi catod, </a:t>
            </a:r>
            <a:r>
              <a:rPr lang="ro-RO">
                <a:latin typeface="UT Sans" panose="00000500000000000000" pitchFamily="50" charset="0"/>
              </a:rPr>
              <a:t>V</a:t>
            </a:r>
            <a:r>
              <a:rPr lang="vi-VN" baseline="-25000"/>
              <a:t>AC</a:t>
            </a:r>
            <a:r>
              <a:rPr lang="vi-VN"/>
              <a:t>, curentul prin structura semiconductoare</a:t>
            </a:r>
            <a:r>
              <a:rPr lang="ro-RO">
                <a:latin typeface="UT Sans" panose="00000500000000000000" pitchFamily="50" charset="0"/>
              </a:rPr>
              <a:t>, 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,</a:t>
            </a:r>
            <a:r>
              <a:rPr lang="vi-VN"/>
              <a:t> va fi foarte mic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714189-311D-4DB3-A9C1-2DC6A739CC2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029200"/>
            <a:ext cx="271272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671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vi-VN"/>
              <a:t>Pe măsură ce creşte tensiunea de polarizar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</a:t>
            </a:r>
            <a:r>
              <a:rPr lang="vi-VN" baseline="-25000"/>
              <a:t>AC</a:t>
            </a:r>
            <a:r>
              <a:rPr lang="vi-VN"/>
              <a:t>, creşte şi tensiunea inversă pe joncțiunea </a:t>
            </a:r>
            <a:br>
              <a:rPr lang="en-US">
                <a:latin typeface="UT Sans" panose="00000500000000000000" pitchFamily="50" charset="0"/>
              </a:rPr>
            </a:br>
            <a:r>
              <a:rPr lang="vi-VN"/>
              <a:t>colectoare şi, la o anumită valoare a acesteia, începe </a:t>
            </a:r>
            <a:r>
              <a:rPr lang="vi-VN" b="1"/>
              <a:t>multiplicarea în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vi-VN" b="1"/>
              <a:t>avalanşă </a:t>
            </a:r>
            <a:r>
              <a:rPr lang="vi-VN"/>
              <a:t>a purtătorilor de sarcină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Aceasta are drept consecinț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vi-VN"/>
              <a:t>scăderea rezistenței joncțiunii colectoare</a:t>
            </a:r>
            <a:r>
              <a:rPr lang="en-US"/>
              <a:t> </a:t>
            </a:r>
            <a:r>
              <a:rPr lang="ro-RO"/>
              <a:t>și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vi-VN"/>
              <a:t>creşterea bruscă a curentului între anod şi catod</a:t>
            </a:r>
            <a:r>
              <a:rPr lang="ro-RO">
                <a:latin typeface="UT Sans" panose="00000500000000000000" pitchFamily="50" charset="0"/>
              </a:rPr>
              <a:t> (numit curent anodic, 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A22617-8634-436E-970D-24B4F0D0F45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029200"/>
            <a:ext cx="271272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67284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ca această creștere să nu fie necontrolat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și să ducă la distrugerea structurii, în circuitul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larizare a tiristorului trebuie conectată o rezistenț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1 de limitare a curentului anodi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83FC53-F16F-4BB0-A115-C15DA5A5241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419" y="3561613"/>
            <a:ext cx="3791781" cy="299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9281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>
                <a:latin typeface="UT Sans" panose="00000500000000000000" pitchFamily="50" charset="0"/>
              </a:rPr>
              <a:t>Tensiunea la care începe multiplicarea în avalanș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 purtătorilor de sarcină se numește </a:t>
            </a:r>
            <a:r>
              <a:rPr lang="ro-RO">
                <a:latin typeface="UT Sans Bold" panose="00000500000000000000" pitchFamily="50" charset="0"/>
              </a:rPr>
              <a:t>tensiune de </a:t>
            </a:r>
            <a:br>
              <a:rPr lang="ro-RO">
                <a:latin typeface="UT Sans Bold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străpungere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st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lvl="0"/>
            <a:r>
              <a:rPr lang="ro-RO">
                <a:latin typeface="UT Sans" panose="00000500000000000000" pitchFamily="50" charset="0"/>
              </a:rPr>
              <a:t>Caracteristica tensiune-curent:</a:t>
            </a:r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 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738252-9152-4EBA-8307-5C3CB2C28C3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35052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st0</a:t>
            </a:r>
            <a:r>
              <a:rPr lang="ro-RO">
                <a:latin typeface="UT Sans" panose="00000500000000000000" pitchFamily="50" charset="0"/>
              </a:rPr>
              <a:t> – tensiune de străpungere la polarizare zero a porții (tensiune de autoaprindere sau autoamorsare)</a:t>
            </a: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H</a:t>
            </a:r>
            <a:r>
              <a:rPr lang="ro-RO">
                <a:latin typeface="UT Sans" panose="00000500000000000000" pitchFamily="50" charset="0"/>
              </a:rPr>
              <a:t> – curent de menținere (holding current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55032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in injectarea unui curent de poartă </a:t>
            </a:r>
            <a:br>
              <a:rPr lang="en-US"/>
            </a:br>
            <a:r>
              <a:rPr lang="ro-RO">
                <a:latin typeface="UT Sans" panose="00000500000000000000" pitchFamily="50" charset="0"/>
              </a:rPr>
              <a:t>(pentru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  <a:sym typeface="Symbol"/>
              </a:rPr>
              <a:t></a:t>
            </a:r>
            <a:r>
              <a:rPr lang="ro-RO">
                <a:latin typeface="UT Sans" panose="00000500000000000000" pitchFamily="50" charset="0"/>
              </a:rPr>
              <a:t>0), dispozitivul se poate amorsa </a:t>
            </a:r>
            <a:br>
              <a:rPr lang="en-US"/>
            </a:br>
            <a:r>
              <a:rPr lang="ro-RO">
                <a:latin typeface="UT Sans" panose="00000500000000000000" pitchFamily="50" charset="0"/>
              </a:rPr>
              <a:t>la o tensiune mai mică decât tensiunea </a:t>
            </a:r>
            <a:r>
              <a:rPr lang="en-US" i="1">
                <a:latin typeface="UT Sans" panose="00000500000000000000" pitchFamily="50" charset="0"/>
              </a:rPr>
              <a:t>V</a:t>
            </a:r>
            <a:r>
              <a:rPr lang="ro-RO" i="1" baseline="-25000">
                <a:latin typeface="UT Sans" panose="00000500000000000000" pitchFamily="50" charset="0"/>
              </a:rPr>
              <a:t>st0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B5CC38-6BD3-42EB-AE94-380ECF4B02B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3832175"/>
            <a:ext cx="33909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>
                <a:latin typeface="UT Sans" panose="00000500000000000000" pitchFamily="50" charset="0"/>
              </a:rPr>
              <a:t>Această funcționare este asemănătoare cu cea a triodei cu gaz, de unde provine şi denumirea tiristorului: </a:t>
            </a: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TIR</a:t>
            </a:r>
            <a:r>
              <a:rPr lang="ro-RO" sz="2400">
                <a:latin typeface="UT Sans" panose="00000500000000000000" pitchFamily="50" charset="0"/>
              </a:rPr>
              <a:t>atron trans</a:t>
            </a: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ISTOR</a:t>
            </a:r>
            <a:r>
              <a:rPr lang="ro-RO" sz="2400">
                <a:latin typeface="UT Sans" panose="00000500000000000000" pitchFamily="50" charset="0"/>
              </a:rPr>
              <a:t>.</a:t>
            </a:r>
            <a:endParaRPr lang="en-US" sz="2400">
              <a:latin typeface="UT Sans" panose="00000500000000000000" pitchFamily="50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3959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blocarea tiristorulu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scade curentul anodic sub valoarea de menținere (I</a:t>
            </a:r>
            <a:r>
              <a:rPr lang="ro-RO" baseline="-25000">
                <a:latin typeface="UT Sans" panose="00000500000000000000" pitchFamily="50" charset="0"/>
              </a:rPr>
              <a:t>H</a:t>
            </a:r>
            <a:r>
              <a:rPr lang="ro-RO">
                <a:latin typeface="UT Sans" panose="00000500000000000000" pitchFamily="50" charset="0"/>
              </a:rPr>
              <a:t>)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au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inversează tensiunea anod-catod (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AC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4C3BE3-CB40-4E85-B8A9-F33AC0EEDB4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3352800"/>
            <a:ext cx="432435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02497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Aplicație:</a:t>
            </a:r>
            <a:r>
              <a:rPr lang="ro-RO">
                <a:latin typeface="UT Sans" panose="00000500000000000000" pitchFamily="50" charset="0"/>
              </a:rPr>
              <a:t> redresor comand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C85A7A-474A-43D6-BF74-B009B828A2C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76600" y="51054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Verde</a:t>
            </a:r>
            <a:r>
              <a:rPr lang="ro-RO">
                <a:latin typeface="UT Sans" panose="00000500000000000000" pitchFamily="50" charset="0"/>
              </a:rPr>
              <a:t> – tensiunea alternativă, V(n1)</a:t>
            </a:r>
          </a:p>
          <a:p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oșu</a:t>
            </a:r>
            <a:r>
              <a:rPr lang="ro-RO">
                <a:latin typeface="UT Sans" panose="00000500000000000000" pitchFamily="50" charset="0"/>
              </a:rPr>
              <a:t> – tensiunea de comandă pe poartă, V(n4)</a:t>
            </a:r>
          </a:p>
          <a:p>
            <a:r>
              <a:rPr lang="ro-RO" b="1">
                <a:solidFill>
                  <a:srgbClr val="002060"/>
                </a:solidFill>
                <a:latin typeface="UT Sans" panose="00000500000000000000" pitchFamily="50" charset="0"/>
              </a:rPr>
              <a:t>Albastru</a:t>
            </a:r>
            <a:r>
              <a:rPr lang="ro-RO">
                <a:latin typeface="UT Sans" panose="00000500000000000000" pitchFamily="50" charset="0"/>
              </a:rPr>
              <a:t> – tensiunea pe rezistența de sarcină, V(n2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876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Întârziere = 2ms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035" y="2180272"/>
            <a:ext cx="6120765" cy="2497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2050"/>
            <a:ext cx="27527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4484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Tir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Aplicație:</a:t>
            </a:r>
            <a:r>
              <a:rPr lang="ro-RO">
                <a:latin typeface="UT Sans" panose="00000500000000000000" pitchFamily="50" charset="0"/>
              </a:rPr>
              <a:t> redresor comand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B93A8B-3E9C-4921-A8B9-2B078910A1C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4876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Întârziere = 5ms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2050"/>
            <a:ext cx="27527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035" y="2180272"/>
            <a:ext cx="6120765" cy="249745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3276600" y="51054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Verde</a:t>
            </a:r>
            <a:r>
              <a:rPr lang="ro-RO">
                <a:latin typeface="UT Sans" panose="00000500000000000000" pitchFamily="50" charset="0"/>
              </a:rPr>
              <a:t> – tensiunea alternativă, V(n1)</a:t>
            </a:r>
          </a:p>
          <a:p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oșu</a:t>
            </a:r>
            <a:r>
              <a:rPr lang="ro-RO">
                <a:latin typeface="UT Sans" panose="00000500000000000000" pitchFamily="50" charset="0"/>
              </a:rPr>
              <a:t> – tensiunea de comandă pe poartă, V(n4)</a:t>
            </a:r>
          </a:p>
          <a:p>
            <a:r>
              <a:rPr lang="ro-RO" b="1">
                <a:solidFill>
                  <a:srgbClr val="002060"/>
                </a:solidFill>
                <a:latin typeface="UT Sans" panose="00000500000000000000" pitchFamily="50" charset="0"/>
              </a:rPr>
              <a:t>Albastru</a:t>
            </a:r>
            <a:r>
              <a:rPr lang="ro-RO">
                <a:latin typeface="UT Sans" panose="00000500000000000000" pitchFamily="50" charset="0"/>
              </a:rPr>
              <a:t> – tensiunea pe rezistența de sarcină, V(n2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350" y="347472"/>
            <a:ext cx="1771650" cy="206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57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EC-J lucrează totdeauna cu joncțiunea poartă-sursă polarizată invers.</a:t>
            </a:r>
          </a:p>
          <a:p>
            <a:r>
              <a:rPr lang="ro-RO">
                <a:latin typeface="UT Sans" panose="00000500000000000000" pitchFamily="50" charset="0"/>
              </a:rPr>
              <a:t>Polarizarea inversă a joncțiunii poartă-sursă creează o regiune sărăcită de-a lungul joncțiunii care se extinde și în zona de tip </a:t>
            </a:r>
            <a:r>
              <a:rPr lang="ro-RO">
                <a:latin typeface="UT Sans Bold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a canalului și crește rezistența canalului din cauza îngustării sal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ățimea canalului și </a:t>
            </a:r>
            <a:r>
              <a:rPr lang="en-US">
                <a:latin typeface="UT Sans" panose="00000500000000000000" pitchFamily="50" charset="0"/>
              </a:rPr>
              <a:t>deci</a:t>
            </a:r>
            <a:r>
              <a:rPr lang="ro-RO">
                <a:latin typeface="UT Sans" panose="00000500000000000000" pitchFamily="50" charset="0"/>
              </a:rPr>
              <a:t> rezistența lui pot </a:t>
            </a:r>
            <a:r>
              <a:rPr lang="en-US">
                <a:latin typeface="UT Sans" panose="00000500000000000000" pitchFamily="50" charset="0"/>
              </a:rPr>
              <a:t>fi comandate varii</a:t>
            </a:r>
            <a:r>
              <a:rPr lang="ro-RO">
                <a:latin typeface="UT Sans" panose="00000500000000000000" pitchFamily="50" charset="0"/>
              </a:rPr>
              <a:t>nd tensiunea </a:t>
            </a:r>
            <a:r>
              <a:rPr lang="en-US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e poartă</a:t>
            </a:r>
            <a:r>
              <a:rPr lang="en-US">
                <a:latin typeface="UT Sans" panose="00000500000000000000" pitchFamily="50" charset="0"/>
              </a:rPr>
              <a:t>, prin aceasta comand</a:t>
            </a:r>
            <a:r>
              <a:rPr lang="ro-RO">
                <a:latin typeface="UT Sans" panose="00000500000000000000" pitchFamily="50" charset="0"/>
              </a:rPr>
              <a:t>ând intensitatea curentului de drenă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1A32A-D820-4FE0-B48D-73458965D38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2768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2"/>
            </a:pPr>
            <a:r>
              <a:rPr lang="en-US" sz="2800" b="1">
                <a:solidFill>
                  <a:srgbClr val="0070C0"/>
                </a:solidFill>
                <a:latin typeface="UT Sans" panose="00000500000000000000" pitchFamily="50" charset="0"/>
              </a:rPr>
              <a:t>Triacul</a:t>
            </a:r>
          </a:p>
          <a:p>
            <a:r>
              <a:rPr lang="ro-RO">
                <a:latin typeface="UT Sans" panose="00000500000000000000" pitchFamily="50" charset="0"/>
              </a:rPr>
              <a:t>Triacul (</a:t>
            </a:r>
            <a:r>
              <a:rPr lang="ro-RO" b="1">
                <a:latin typeface="UT Sans" panose="00000500000000000000" pitchFamily="50" charset="0"/>
              </a:rPr>
              <a:t>TRI</a:t>
            </a:r>
            <a:r>
              <a:rPr lang="ro-RO">
                <a:latin typeface="UT Sans" panose="00000500000000000000" pitchFamily="50" charset="0"/>
              </a:rPr>
              <a:t>ode </a:t>
            </a:r>
            <a:r>
              <a:rPr lang="ro-RO" b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lternating </a:t>
            </a:r>
            <a:r>
              <a:rPr lang="ro-RO" b="1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urrent) este un dispozitiv cu cinci straturi, echivalent cu două tiristoare aşezate în antiparalel în acelaşi monocristal de siliciu, având un singur electrod de comandă (poarta – G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076F43-7872-42EC-A5A1-375148EDFC6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390" y="3603366"/>
            <a:ext cx="6627220" cy="292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9799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Triacu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endParaRPr lang="en-US" b="1">
              <a:latin typeface="UT Sans" panose="00000500000000000000" pitchFamily="50" charset="0"/>
            </a:endParaRPr>
          </a:p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Funcționare</a:t>
            </a:r>
            <a:endParaRPr lang="en-US" sz="28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că potențialul terminalului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este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se aplică pe poartă un impuls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intră în conducție tiristorul din stânga simbolului</a:t>
            </a:r>
            <a:r>
              <a:rPr lang="en-US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că potențialul terminalului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este pozi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se aplică pe poartă un impuls negativ în raport cu </a:t>
            </a:r>
            <a:r>
              <a:rPr lang="ro-RO">
                <a:latin typeface="UT Sans Bold" panose="00000500000000000000" pitchFamily="50" charset="0"/>
              </a:rPr>
              <a:t>T</a:t>
            </a:r>
            <a:r>
              <a:rPr lang="ro-RO" baseline="-25000">
                <a:latin typeface="UT Sans Bold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intră în conducție tiristorul din dreapta simbolului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C0A1D-B53E-4E89-BCA2-C99ADD8D9F59}" type="datetime1">
              <a:rPr lang="en-US" smtClean="0"/>
              <a:t>1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1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488" y="381000"/>
            <a:ext cx="4100512" cy="1806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7074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Triacu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latin typeface="UT Sans" panose="00000500000000000000" pitchFamily="50" charset="0"/>
              </a:rPr>
              <a:t>Aplica</a:t>
            </a:r>
            <a:r>
              <a:rPr lang="ro-RO" b="1">
                <a:latin typeface="UT Sans" panose="00000500000000000000" pitchFamily="50" charset="0"/>
              </a:rPr>
              <a:t>ție: </a:t>
            </a:r>
            <a:r>
              <a:rPr lang="ro-RO">
                <a:latin typeface="UT Sans" panose="00000500000000000000" pitchFamily="50" charset="0"/>
              </a:rPr>
              <a:t>reglarea intensității luminoase în c.a. (Light Dimmer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66A5A-BF1A-4E97-BC15-166DA85DEC50}" type="datetime1">
              <a:rPr lang="en-US" smtClean="0"/>
              <a:t>1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" y="2447925"/>
            <a:ext cx="3771900" cy="33432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38600" y="2776478"/>
            <a:ext cx="495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Observa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ți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DIAC-ul este o diodă semiconductoare care permite trecerea curentului electric în ambele sensuri de conducție, sub acțiunea unei tensiuni de comandă aplicate la bornele ei.</a:t>
            </a:r>
            <a:endParaRPr lang="ro-RO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Diacul se amorsează când tensiunea aplicată la bornele sale crește până la o valoare de prag și se stabilește starea de conducție, moment urmat de scăderea tensiunii pe diac și trecerea prin el a curentului de funcționare.</a:t>
            </a:r>
          </a:p>
        </p:txBody>
      </p:sp>
    </p:spTree>
    <p:extLst>
      <p:ext uri="{BB962C8B-B14F-4D97-AF65-F5344CB8AC3E}">
        <p14:creationId xmlns:p14="http://schemas.microsoft.com/office/powerpoint/2010/main" val="15107582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3"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Tranzistorul Schottky</a:t>
            </a:r>
          </a:p>
          <a:p>
            <a:r>
              <a:rPr lang="ro-RO">
                <a:latin typeface="UT Sans" panose="00000500000000000000" pitchFamily="50" charset="0"/>
              </a:rPr>
              <a:t>Este un tranzistor bipolar care are în paralel cu joncțiunea B-C o diodă Schottk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7E9EDB-D579-45B6-B030-14B2BF677D48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687" y="3429000"/>
            <a:ext cx="42386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80265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latin typeface="UT Sans" panose="00000500000000000000" pitchFamily="50" charset="0"/>
              </a:rPr>
              <a:t>Tranzistorul Schottky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Prezența diodei Schottky nu va permite creşterea tensiunii de polarizare directă a joncțiunii bază-colector în regim de saturație</a:t>
            </a:r>
            <a:r>
              <a:rPr lang="en-US">
                <a:latin typeface="UT Sans" panose="00000500000000000000" pitchFamily="50" charset="0"/>
              </a:rPr>
              <a:t> a tranzistorului</a:t>
            </a:r>
            <a:r>
              <a:rPr lang="vi-VN"/>
              <a:t> peste 0,35V, astfel încât timpul de comutație din starea de saturație în starea de blocare se va micşora considerabil iar viteza de comutație va creş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B874B-98C4-4F30-B9A5-E7ED574726CA}" type="datetime1">
              <a:rPr lang="en-US" smtClean="0"/>
              <a:t>1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F69F3B-D6FE-41A2-9F07-0976F94A2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687" y="3962400"/>
            <a:ext cx="42386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55520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lte dispozitive bazate pe j</a:t>
            </a:r>
            <a:r>
              <a:rPr lang="ro-RO">
                <a:latin typeface="UT Sans" panose="00000500000000000000" pitchFamily="50" charset="0"/>
              </a:rPr>
              <a:t>oncțiunea pn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7" indent="-514350">
              <a:buFont typeface="+mj-lt"/>
              <a:buAutoNum type="arabicPeriod" startAt="4"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Fototranzistorul</a:t>
            </a:r>
          </a:p>
          <a:p>
            <a:pPr>
              <a:lnSpc>
                <a:spcPct val="110000"/>
              </a:lnSpc>
            </a:pPr>
            <a:r>
              <a:rPr lang="vi-VN"/>
              <a:t>Principiul de funcționare a unui fototranzistor se bazează pe </a:t>
            </a:r>
            <a:r>
              <a:rPr lang="vi-VN" i="1"/>
              <a:t>efectul</a:t>
            </a:r>
            <a:r>
              <a:rPr lang="ro-RO" i="1">
                <a:latin typeface="UT Sans" panose="00000500000000000000" pitchFamily="50" charset="0"/>
              </a:rPr>
              <a:t> </a:t>
            </a:r>
            <a:r>
              <a:rPr lang="vi-VN" i="1"/>
              <a:t>fotoelectric intern</a:t>
            </a:r>
            <a:r>
              <a:rPr lang="vi-VN"/>
              <a:t>: generarea de perechi electron-gol într-un semiconductor sub acțiunea unei radiații electromagnetice cu lungimea de undă în domeniul vizibil sau ultraviolet.</a:t>
            </a:r>
            <a:endParaRPr lang="ro-RO">
              <a:latin typeface="UT Sans" panose="00000500000000000000" pitchFamily="50" charset="0"/>
            </a:endParaRPr>
          </a:p>
          <a:p>
            <a:pPr>
              <a:lnSpc>
                <a:spcPct val="110000"/>
              </a:lnSpc>
            </a:pPr>
            <a:r>
              <a:rPr lang="vi-VN"/>
              <a:t>Dacă semiconductorul este supus unei diferențe de potențial, atunci el va fi parcurs de un curent a cărui intensitate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vi-VN"/>
              <a:t>va depinde de mărimea fluxului luminos inciden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31A505-6D44-40A8-AF75-0381F9C0E9C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2146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Fototranzistorul este un tranzistor cu regiunea joncțiunii emitor-bază expusă iluminării, astfel încât rolul diferenței de potențial dintre bază şi emitor este jucat de fluxul luminos incident pe joncțiunea emitoare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336035-DBEF-46C3-82F3-D89E8926F83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6162" y="3609975"/>
            <a:ext cx="1971675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2851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Caracteristicile de ieşire ale unui fototranzistor sunt similare cu cele ale unui tranzistor obişnuit, cu deosebirea că, în locul parametrului I</a:t>
            </a:r>
            <a:r>
              <a:rPr lang="vi-VN" baseline="-25000"/>
              <a:t>B</a:t>
            </a:r>
            <a:r>
              <a:rPr lang="vi-VN" i="1"/>
              <a:t> </a:t>
            </a:r>
            <a:r>
              <a:rPr lang="vi-VN"/>
              <a:t>apare iluminarea sau fluxul luminos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en-US">
                <a:latin typeface="UT Sans" panose="00000500000000000000" pitchFamily="50" charset="0"/>
                <a:sym typeface="Symbol"/>
              </a:rPr>
              <a:t></a:t>
            </a:r>
            <a:r>
              <a:rPr lang="ro-RO">
                <a:latin typeface="UT Sans" panose="00000500000000000000" pitchFamily="50" charset="0"/>
              </a:rPr>
              <a:t>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C3DC-F6CE-40E9-B516-7413BFFC4B9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457573"/>
            <a:ext cx="1971675" cy="2790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538535"/>
            <a:ext cx="3238500" cy="262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66682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Aplicații</a:t>
            </a:r>
          </a:p>
          <a:p>
            <a:pPr marL="109728" indent="0">
              <a:buNone/>
            </a:pPr>
            <a:r>
              <a:rPr lang="ro-RO" b="1">
                <a:latin typeface="UT Sans" panose="00000500000000000000" pitchFamily="50" charset="0"/>
              </a:rPr>
              <a:t>Optocuplorul</a:t>
            </a:r>
            <a:r>
              <a:rPr lang="ro-RO">
                <a:latin typeface="UT Sans" panose="00000500000000000000" pitchFamily="50" charset="0"/>
              </a:rPr>
              <a:t> (optoizolatorul)</a:t>
            </a:r>
          </a:p>
          <a:p>
            <a:r>
              <a:rPr lang="vi-VN"/>
              <a:t>este o componentă </a:t>
            </a:r>
            <a:r>
              <a:rPr lang="ro-RO">
                <a:latin typeface="UT Sans" panose="00000500000000000000" pitchFamily="50" charset="0"/>
              </a:rPr>
              <a:t>(LED + fototranzistor) </a:t>
            </a:r>
            <a:r>
              <a:rPr lang="vi-VN"/>
              <a:t>care transferă un semnal electric între două circuite izolate prin utilizarea luminii.</a:t>
            </a:r>
            <a:endParaRPr lang="ro-RO">
              <a:latin typeface="UT Sans" panose="00000500000000000000" pitchFamily="50" charset="0"/>
            </a:endParaRPr>
          </a:p>
          <a:p>
            <a:r>
              <a:rPr lang="vi-VN"/>
              <a:t>Optoizolatoarele împiedică tensiunile înalte să afecteze sistemul care </a:t>
            </a:r>
            <a:r>
              <a:rPr lang="ro-RO">
                <a:latin typeface="UT Sans" panose="00000500000000000000" pitchFamily="50" charset="0"/>
              </a:rPr>
              <a:t>trimite</a:t>
            </a:r>
            <a:r>
              <a:rPr lang="vi-VN"/>
              <a:t> semnalul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B19C87-76F1-4BEA-8F8F-126AF3153DB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pic>
        <p:nvPicPr>
          <p:cNvPr id="15362" name="Picture 2" descr="Fototranzistoare pentru aplicaţii industriale şi comerciale, VTT1222WH, VTT1223WH, VTT1225H |RO|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1000"/>
            <a:ext cx="2187575" cy="1369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848225"/>
            <a:ext cx="21717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850" y="4586287"/>
            <a:ext cx="19431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B3F7F73-1023-43F4-B575-6C268CC324AD}"/>
              </a:ext>
            </a:extLst>
          </p:cNvPr>
          <p:cNvSpPr txBox="1"/>
          <p:nvPr/>
        </p:nvSpPr>
        <p:spPr>
          <a:xfrm>
            <a:off x="7162800" y="1905000"/>
            <a:ext cx="1143000" cy="366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LE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6682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totranzistoru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Aplicații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(continuare)</a:t>
            </a:r>
          </a:p>
          <a:p>
            <a:r>
              <a:rPr lang="vi-VN"/>
              <a:t>Optoizolatoarele disponibile comercial, rezistă la tensiuni intrare/ieșire de până la 10kV și la șocuri de tensiune cu viteze de până la 10kV/</a:t>
            </a:r>
            <a:r>
              <a:rPr lang="el-GR"/>
              <a:t>μ</a:t>
            </a:r>
            <a:r>
              <a:rPr lang="vi-VN"/>
              <a:t>s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CBF20A-44FA-44A9-9BED-1EB9DF5B41B5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231" y="3627635"/>
            <a:ext cx="3157537" cy="282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8316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Funcțion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94" y="1524000"/>
            <a:ext cx="8229600" cy="4876800"/>
          </a:xfrm>
        </p:spPr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TEC-J polarizat pentru conducție</a:t>
            </a: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Creșterea valorii V</a:t>
            </a:r>
            <a:r>
              <a:rPr lang="ro-RO" sz="2200" baseline="-25000">
                <a:latin typeface="UT Sans" panose="00000500000000000000" pitchFamily="50" charset="0"/>
              </a:rPr>
              <a:t>GG</a:t>
            </a:r>
            <a:r>
              <a:rPr lang="ro-RO" sz="2200">
                <a:latin typeface="UT Sans" panose="00000500000000000000" pitchFamily="50" charset="0"/>
              </a:rPr>
              <a:t> îngustează canalul, ducând la creșterea rezistenței acestuia și la scăderea curentului de drenă, I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;</a:t>
            </a:r>
          </a:p>
          <a:p>
            <a:pPr marL="457200" indent="-457200">
              <a:buFont typeface="+mj-lt"/>
              <a:buAutoNum type="alphaLcParenR"/>
            </a:pPr>
            <a:r>
              <a:rPr lang="ro-RO" sz="2200">
                <a:latin typeface="UT Sans" panose="00000500000000000000" pitchFamily="50" charset="0"/>
              </a:rPr>
              <a:t>La micșorarea valorii V</a:t>
            </a:r>
            <a:r>
              <a:rPr lang="ro-RO" sz="2200" baseline="-25000">
                <a:latin typeface="UT Sans" panose="00000500000000000000" pitchFamily="50" charset="0"/>
              </a:rPr>
              <a:t>GG</a:t>
            </a:r>
            <a:r>
              <a:rPr lang="ro-RO" sz="2200">
                <a:latin typeface="UT Sans" panose="00000500000000000000" pitchFamily="50" charset="0"/>
              </a:rPr>
              <a:t>, canalul se extinde, rezistența lui scade și I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 crește.</a:t>
            </a:r>
          </a:p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Obs. Cele 3 situații au fost modelate prin indicațiile de pe scalele aparatelor de măsură și extinderile regiunilor de sarcină spațial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1FF6B-0580-4471-B17C-91156FA1B65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8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24000"/>
            <a:ext cx="8115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405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uncțion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94" y="1524000"/>
            <a:ext cx="8229600" cy="4876800"/>
          </a:xfrm>
        </p:spPr>
        <p:txBody>
          <a:bodyPr>
            <a:normAutofit lnSpcReduction="10000"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Zonele albe reprezintă regiunea golită (regiunea de sarcină spațială) creată prin polarizare inversă.</a:t>
            </a:r>
          </a:p>
          <a:p>
            <a:r>
              <a:rPr lang="ro-RO">
                <a:latin typeface="UT Sans" panose="00000500000000000000" pitchFamily="50" charset="0"/>
              </a:rPr>
              <a:t>Regiunea golită este mai extinsă către capătul dinspre drenă al canalului deoarece tensiunea de polarizare inversă dintre poartă și drenă este mai mare decât cea dintre poartă și sur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CA40A-200C-42AB-87C5-CEA0E787B00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9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0" y="1524000"/>
            <a:ext cx="8115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64429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104</TotalTime>
  <Words>3937</Words>
  <Application>Microsoft Office PowerPoint</Application>
  <PresentationFormat>On-screen Show (4:3)</PresentationFormat>
  <Paragraphs>642</Paragraphs>
  <Slides>7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7" baseType="lpstr">
      <vt:lpstr>Arial</vt:lpstr>
      <vt:lpstr>Calibri</vt:lpstr>
      <vt:lpstr>UT Sans</vt:lpstr>
      <vt:lpstr>UT Sans Bold</vt:lpstr>
      <vt:lpstr>Wingdings 3</vt:lpstr>
      <vt:lpstr>Clarity</vt:lpstr>
      <vt:lpstr>Equation</vt:lpstr>
      <vt:lpstr>MathType 6.0 Equation</vt:lpstr>
      <vt:lpstr>DISPOZITIVE ELECTRONICE</vt:lpstr>
      <vt:lpstr>Probleme tratate</vt:lpstr>
      <vt:lpstr>Generalități</vt:lpstr>
      <vt:lpstr>Structură</vt:lpstr>
      <vt:lpstr>Structură</vt:lpstr>
      <vt:lpstr>Funcționare</vt:lpstr>
      <vt:lpstr>Funcționare</vt:lpstr>
      <vt:lpstr>Funcționare</vt:lpstr>
      <vt:lpstr>Funcționare</vt:lpstr>
      <vt:lpstr>Simboluri</vt:lpstr>
      <vt:lpstr>Caracteristici statice de drenă</vt:lpstr>
      <vt:lpstr>Caracteristici statice de drenă</vt:lpstr>
      <vt:lpstr>Caracteristici statice de drenă</vt:lpstr>
      <vt:lpstr>Caracteristici statice de drenă</vt:lpstr>
      <vt:lpstr>Tensiunea de strangulare</vt:lpstr>
      <vt:lpstr>Modul de comandare a ID de către VGS</vt:lpstr>
      <vt:lpstr>Modul de comandare a ID de către VGS</vt:lpstr>
      <vt:lpstr>Modul de comandare a ID de către VGS</vt:lpstr>
      <vt:lpstr>Tensiunea de blocare</vt:lpstr>
      <vt:lpstr>Comparație între strangulare și blocare</vt:lpstr>
      <vt:lpstr>Funcționarea TEC-J cu canal p</vt:lpstr>
      <vt:lpstr>Exemplul 1</vt:lpstr>
      <vt:lpstr>Exemplul 1</vt:lpstr>
      <vt:lpstr>Exemplul 2</vt:lpstr>
      <vt:lpstr>Caracteristica de transfer</vt:lpstr>
      <vt:lpstr>Caracteristica de transfer</vt:lpstr>
      <vt:lpstr>Caracteristica de transfer</vt:lpstr>
      <vt:lpstr>Exemplu de foaie de catalog</vt:lpstr>
      <vt:lpstr>Exemplu de foaie de catalog</vt:lpstr>
      <vt:lpstr>Exemplu de foaie de catalog</vt:lpstr>
      <vt:lpstr>Exemplu de foaie de catalog Exemplul 3</vt:lpstr>
      <vt:lpstr>Transconductanța</vt:lpstr>
      <vt:lpstr>Transconductanța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 Exemplul 4</vt:lpstr>
      <vt:lpstr>Polarizarea TEC-J Exemplul 4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</vt:lpstr>
      <vt:lpstr>Polarizarea TEC-J Exemplul 5</vt:lpstr>
      <vt:lpstr>Stabilitatea PSF-ului</vt:lpstr>
      <vt:lpstr>Stabilitatea PSF-ului</vt:lpstr>
      <vt:lpstr>Stabilitatea PSF-ului</vt:lpstr>
      <vt:lpstr>Stabilitatea PSF-ului</vt:lpstr>
      <vt:lpstr>Conexiuni ale TEC-J</vt:lpstr>
      <vt:lpstr>Conexiuni ale TEC-J</vt:lpstr>
      <vt:lpstr>Dispozitivul MESFET</vt:lpstr>
      <vt:lpstr>Dispozitivul MESFET</vt:lpstr>
      <vt:lpstr>Alte dispozitive bazate pe joncțiunea pn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Tiristorul</vt:lpstr>
      <vt:lpstr>Alte dispozitive bazate pe joncțiunea pn</vt:lpstr>
      <vt:lpstr>Triacul</vt:lpstr>
      <vt:lpstr>Triacul</vt:lpstr>
      <vt:lpstr>Alte dispozitive bazate pe joncțiunea pn</vt:lpstr>
      <vt:lpstr>Tranzistorul Schottky</vt:lpstr>
      <vt:lpstr>Alte dispozitive bazate pe joncțiunea pn</vt:lpstr>
      <vt:lpstr>Fototranzistorul</vt:lpstr>
      <vt:lpstr>Fototranzistorul</vt:lpstr>
      <vt:lpstr>Fototranzistorul</vt:lpstr>
      <vt:lpstr>Fototranzistoru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a_gh</dc:creator>
  <cp:lastModifiedBy>Gyuri</cp:lastModifiedBy>
  <cp:revision>224</cp:revision>
  <dcterms:created xsi:type="dcterms:W3CDTF">2014-11-19T08:16:57Z</dcterms:created>
  <dcterms:modified xsi:type="dcterms:W3CDTF">2018-12-15T10:08:35Z</dcterms:modified>
</cp:coreProperties>
</file>